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086682" w14:textId="77777777" w:rsidR="006433A7" w:rsidRPr="009D6F60" w:rsidRDefault="006433A7" w:rsidP="006433A7">
      <w:pPr>
        <w:shd w:val="clear" w:color="auto" w:fill="FFFFFF"/>
        <w:spacing w:line="540" w:lineRule="atLeast"/>
        <w:outlineLvl w:val="0"/>
        <w:rPr>
          <w:rFonts w:asciiTheme="minorBidi" w:eastAsia="Times New Roman" w:hAnsiTheme="minorBidi"/>
          <w:color w:val="000000" w:themeColor="text1"/>
          <w:kern w:val="36"/>
          <w:sz w:val="28"/>
          <w:szCs w:val="28"/>
          <w:lang w:val="en"/>
        </w:rPr>
      </w:pPr>
      <w:bookmarkStart w:id="0" w:name="_GoBack"/>
      <w:bookmarkEnd w:id="0"/>
      <w:r w:rsidRPr="009D6F60">
        <w:rPr>
          <w:rFonts w:asciiTheme="minorBidi" w:eastAsia="Times New Roman" w:hAnsiTheme="minorBidi"/>
          <w:color w:val="000000" w:themeColor="text1"/>
          <w:kern w:val="36"/>
          <w:sz w:val="28"/>
          <w:szCs w:val="28"/>
          <w:lang w:val="en"/>
        </w:rPr>
        <w:t>Visualisation of latent fingermarks on polymer banknotes using copper vacuum metal deposition: A preliminary study</w:t>
      </w:r>
    </w:p>
    <w:p w14:paraId="3E515F52" w14:textId="77777777" w:rsidR="006433A7" w:rsidRDefault="006433A7" w:rsidP="006433A7">
      <w:pPr>
        <w:shd w:val="clear" w:color="auto" w:fill="FFFFFF"/>
        <w:rPr>
          <w:rFonts w:ascii="Helvetica" w:eastAsia="Times New Roman" w:hAnsi="Helvetica" w:cs="Times New Roman"/>
          <w:color w:val="333333"/>
          <w:sz w:val="20"/>
          <w:szCs w:val="20"/>
          <w:lang w:val="en"/>
        </w:rPr>
      </w:pPr>
    </w:p>
    <w:p w14:paraId="52C29B50" w14:textId="77777777" w:rsidR="006433A7" w:rsidRPr="006433A7" w:rsidRDefault="006433A7" w:rsidP="006433A7">
      <w:pPr>
        <w:shd w:val="clear" w:color="auto" w:fill="FFFFFF"/>
        <w:rPr>
          <w:rFonts w:asciiTheme="minorBidi" w:eastAsia="Times New Roman" w:hAnsiTheme="minorBidi"/>
          <w:color w:val="000000" w:themeColor="text1"/>
          <w:lang w:val="en"/>
        </w:rPr>
      </w:pPr>
      <w:r w:rsidRPr="006433A7">
        <w:rPr>
          <w:rFonts w:asciiTheme="minorBidi" w:eastAsia="Times New Roman" w:hAnsiTheme="minorBidi"/>
          <w:color w:val="000000" w:themeColor="text1"/>
          <w:lang w:val="en"/>
        </w:rPr>
        <w:t>Lloyd W L Davis, Paul F Kelly, Roberto S P King and Stephen M Bleay</w:t>
      </w:r>
    </w:p>
    <w:p w14:paraId="63D74299" w14:textId="77777777" w:rsidR="006433A7" w:rsidRPr="006433A7" w:rsidRDefault="006433A7" w:rsidP="000254C3">
      <w:pPr>
        <w:pStyle w:val="Heading1"/>
        <w:rPr>
          <w:lang w:val="en"/>
        </w:rPr>
      </w:pPr>
    </w:p>
    <w:p w14:paraId="5422C5BB" w14:textId="77777777" w:rsidR="006433A7" w:rsidRDefault="006433A7" w:rsidP="000254C3">
      <w:pPr>
        <w:pStyle w:val="Heading1"/>
      </w:pPr>
    </w:p>
    <w:p w14:paraId="4F9045CE" w14:textId="77777777" w:rsidR="000254C3" w:rsidRPr="00600FA5" w:rsidRDefault="000254C3" w:rsidP="000254C3">
      <w:pPr>
        <w:pStyle w:val="Heading1"/>
      </w:pPr>
      <w:r w:rsidRPr="00600FA5">
        <w:t>Abstract</w:t>
      </w:r>
    </w:p>
    <w:p w14:paraId="6CD2D06B" w14:textId="77777777" w:rsidR="000254C3" w:rsidRPr="00600FA5" w:rsidRDefault="000254C3" w:rsidP="000254C3"/>
    <w:p w14:paraId="6E9277E1" w14:textId="77777777" w:rsidR="000254C3" w:rsidRDefault="000254C3" w:rsidP="000254C3">
      <w:r w:rsidRPr="00C4374F">
        <w:t>The UK</w:t>
      </w:r>
      <w:r w:rsidR="00B07218" w:rsidRPr="00C4374F">
        <w:t>’</w:t>
      </w:r>
      <w:r w:rsidRPr="00C4374F">
        <w:t xml:space="preserve">s recent move to polymer banknotes has seen some of the currently used fingermark enhancement techniques for currency potentially become redundant, due to the </w:t>
      </w:r>
      <w:r w:rsidR="00B07218" w:rsidRPr="00C4374F">
        <w:t>surface</w:t>
      </w:r>
      <w:r w:rsidRPr="00C4374F">
        <w:t xml:space="preserve"> characteristics of the polymer </w:t>
      </w:r>
      <w:r w:rsidR="00B07218" w:rsidRPr="00C4374F">
        <w:t>substrates</w:t>
      </w:r>
      <w:r w:rsidRPr="00C4374F">
        <w:t>. Possessing a non-porous surface with some semi-porous properties, alternate processes are required for</w:t>
      </w:r>
      <w:r w:rsidRPr="00600FA5">
        <w:t xml:space="preserve"> polymer </w:t>
      </w:r>
      <w:r>
        <w:t>bank</w:t>
      </w:r>
      <w:r w:rsidRPr="00600FA5">
        <w:t xml:space="preserve">notes. This preliminary investigation was conducted in to the recovery of fingermarks from polymer notes </w:t>
      </w:r>
      <w:r w:rsidRPr="00F008E1">
        <w:rPr>
          <w:i/>
        </w:rPr>
        <w:t>via</w:t>
      </w:r>
      <w:r w:rsidRPr="00600FA5">
        <w:t xml:space="preserve"> vacuum metal deposition using elemental copper. The study successfully demonstrated that fresh latent fingermarks, from an individual donor, could be clearly developed and imaged in the near infrared. By varying the deposition thickness of the copper, the contrast between the fingermark minutiae and the substrate could be </w:t>
      </w:r>
      <w:r>
        <w:t xml:space="preserve">readily </w:t>
      </w:r>
      <w:r w:rsidRPr="00600FA5">
        <w:t>optimised. Where the deposition thickness was thin enough to be visually indistinguishable, forensic gel</w:t>
      </w:r>
      <w:r>
        <w:t>atin</w:t>
      </w:r>
      <w:r w:rsidRPr="00600FA5">
        <w:t xml:space="preserve"> lifters could be used to lift the fingermarks. These lifts could then be treated with rubeanic acid to produce a </w:t>
      </w:r>
      <w:r>
        <w:t xml:space="preserve">visually </w:t>
      </w:r>
      <w:r w:rsidRPr="00600FA5">
        <w:t>distinguishable mark. The technique has shown enough promise that it could be effectively utilised on other semi- and non-porous substrates.</w:t>
      </w:r>
    </w:p>
    <w:p w14:paraId="040DD8DF" w14:textId="77777777" w:rsidR="000254C3" w:rsidRDefault="000254C3">
      <w:pPr>
        <w:tabs>
          <w:tab w:val="clear" w:pos="2505"/>
        </w:tabs>
        <w:spacing w:after="160" w:line="259" w:lineRule="auto"/>
        <w:jc w:val="left"/>
        <w:rPr>
          <w:rFonts w:eastAsia="Times New Roman" w:cs="Times New Roman"/>
          <w:b/>
          <w:sz w:val="28"/>
          <w:szCs w:val="28"/>
          <w:u w:val="single"/>
        </w:rPr>
      </w:pPr>
      <w:r>
        <w:br w:type="page"/>
      </w:r>
    </w:p>
    <w:p w14:paraId="2245864E" w14:textId="77777777" w:rsidR="0094639D" w:rsidRDefault="0094639D" w:rsidP="009E6164">
      <w:pPr>
        <w:pStyle w:val="Heading1"/>
      </w:pPr>
      <w:r>
        <w:lastRenderedPageBreak/>
        <w:t>Introduction</w:t>
      </w:r>
    </w:p>
    <w:p w14:paraId="603E2704" w14:textId="77777777" w:rsidR="0094639D" w:rsidRDefault="0094639D" w:rsidP="009E6164"/>
    <w:p w14:paraId="4B6BA5A2" w14:textId="77777777" w:rsidR="0094639D" w:rsidRPr="00F87C7F" w:rsidRDefault="0094639D" w:rsidP="00600FA5">
      <w:pPr>
        <w:rPr>
          <w:rFonts w:cs="Arial"/>
        </w:rPr>
      </w:pPr>
      <w:r w:rsidRPr="00F87C7F">
        <w:rPr>
          <w:rFonts w:cs="Arial"/>
        </w:rPr>
        <w:t>The United Kingdom’s decision to change fro</w:t>
      </w:r>
      <w:r>
        <w:rPr>
          <w:rFonts w:cs="Arial"/>
        </w:rPr>
        <w:t>m traditional cotton paper bank</w:t>
      </w:r>
      <w:r w:rsidRPr="00F87C7F">
        <w:rPr>
          <w:rFonts w:cs="Arial"/>
        </w:rPr>
        <w:t xml:space="preserve">notes to a biaxially orientated polypropylene (BOPP) </w:t>
      </w:r>
      <w:r>
        <w:rPr>
          <w:rFonts w:cs="Arial"/>
        </w:rPr>
        <w:t>polymer type note</w:t>
      </w:r>
      <w:r w:rsidRPr="00F87C7F">
        <w:rPr>
          <w:rFonts w:cs="Arial"/>
        </w:rPr>
        <w:t xml:space="preserve"> </w:t>
      </w:r>
      <w:r w:rsidRPr="00F019EA">
        <w:rPr>
          <w:rFonts w:cs="Arial"/>
        </w:rPr>
        <w:t xml:space="preserve">has three principal benefits. Being plastic, they are more resistant to dirt making them a cleaner alternative. They are harder to counterfeit due to the incorporation of advanced security features and they are more durable, meaning that, long-term, they are cheaper and more environmentally friendly.  Despite polymer banknotes being non-porous, they also exhibit semi-porous qualities due to the printing </w:t>
      </w:r>
      <w:r>
        <w:rPr>
          <w:rFonts w:cs="Arial"/>
        </w:rPr>
        <w:t>material</w:t>
      </w:r>
      <w:r w:rsidRPr="00F019EA">
        <w:rPr>
          <w:rFonts w:cs="Arial"/>
        </w:rPr>
        <w:t xml:space="preserve">s </w:t>
      </w:r>
      <w:r>
        <w:rPr>
          <w:rFonts w:cs="Arial"/>
        </w:rPr>
        <w:t xml:space="preserve">and surface coatings </w:t>
      </w:r>
      <w:r w:rsidRPr="00F019EA">
        <w:rPr>
          <w:rFonts w:cs="Arial"/>
        </w:rPr>
        <w:t>used. In turn, this has the tendency to result in increased absorption/wicking of a fingermark residue from the surface. This, coupled with the fact that the notes often have complex designs and fluorescent security features, means that most traditional non-porous fingerprint techniques encounter difficulties</w:t>
      </w:r>
      <w:r w:rsidRPr="00F87C7F">
        <w:rPr>
          <w:rFonts w:cs="Arial"/>
        </w:rPr>
        <w:t xml:space="preserve"> developing marks on such substrates. </w:t>
      </w:r>
    </w:p>
    <w:p w14:paraId="7BBE283E" w14:textId="77777777" w:rsidR="0094639D" w:rsidRPr="00F87C7F" w:rsidRDefault="0094639D" w:rsidP="009E6164">
      <w:pPr>
        <w:rPr>
          <w:rFonts w:cs="Arial"/>
        </w:rPr>
      </w:pPr>
    </w:p>
    <w:p w14:paraId="491ABE0C" w14:textId="77777777" w:rsidR="0094639D" w:rsidRDefault="0094639D" w:rsidP="00834CE7">
      <w:r w:rsidRPr="00F87C7F">
        <w:rPr>
          <w:rFonts w:cs="Arial"/>
        </w:rPr>
        <w:t xml:space="preserve">Many countries around the world have already introduced polymer </w:t>
      </w:r>
      <w:r>
        <w:rPr>
          <w:rFonts w:cs="Arial"/>
        </w:rPr>
        <w:t xml:space="preserve">banknotes in to </w:t>
      </w:r>
      <w:r w:rsidRPr="00F87C7F">
        <w:rPr>
          <w:rFonts w:cs="Arial"/>
        </w:rPr>
        <w:t>c</w:t>
      </w:r>
      <w:r>
        <w:rPr>
          <w:rFonts w:cs="Arial"/>
        </w:rPr>
        <w:t>irculation</w:t>
      </w:r>
      <w:r w:rsidRPr="00F87C7F">
        <w:rPr>
          <w:rFonts w:cs="Arial"/>
        </w:rPr>
        <w:t xml:space="preserve">, with Australia being the first to do so in 1988. </w:t>
      </w:r>
      <w:r w:rsidR="00C4374F">
        <w:rPr>
          <w:rFonts w:cs="Arial"/>
        </w:rPr>
        <w:t xml:space="preserve">The main difficulty with polymer banknotes in terms of latent fingermark enhancement is that, although the base polymer is BOPP with an opacifying layer, changes to printing and overcoating layers introduce variables that may alter the effectiveness of the detection sequence. Accordingly, </w:t>
      </w:r>
      <w:r w:rsidRPr="00F019EA">
        <w:rPr>
          <w:rFonts w:cs="Arial"/>
        </w:rPr>
        <w:t>numerous fingermark enhancement in</w:t>
      </w:r>
      <w:r w:rsidR="00C4374F">
        <w:rPr>
          <w:rFonts w:cs="Arial"/>
        </w:rPr>
        <w:t xml:space="preserve">vestigations have been conducted since their introduction. </w:t>
      </w:r>
      <w:r w:rsidRPr="00F019EA">
        <w:rPr>
          <w:rFonts w:cs="Arial"/>
        </w:rPr>
        <w:t xml:space="preserve">In 1999, Flynn </w:t>
      </w:r>
      <w:r w:rsidRPr="00F019EA">
        <w:rPr>
          <w:rFonts w:cs="Arial"/>
          <w:i/>
        </w:rPr>
        <w:t>et al.</w:t>
      </w:r>
      <w:r w:rsidRPr="00F019EA">
        <w:rPr>
          <w:rFonts w:cs="Arial"/>
        </w:rPr>
        <w:t xml:space="preserve"> trialled a number of finger</w:t>
      </w:r>
      <w:r>
        <w:rPr>
          <w:rFonts w:cs="Arial"/>
        </w:rPr>
        <w:t>mark</w:t>
      </w:r>
      <w:r w:rsidRPr="00F019EA">
        <w:rPr>
          <w:rFonts w:cs="Arial"/>
        </w:rPr>
        <w:t xml:space="preserve"> enhancement techniques that were, at the time, commonly employed for fingermark enhancement on non-porous substrates and found that the majority were only effective in developing marks for a short time post-deposition. Cyanoacrylate fuming (CAF) and vacuum metal deposition (VMD) were found to be the most successful of the techniques investigated, although results were often limited by the area of the polymer note being treated. Enhancement was found to be improved when a combination of the two was used</w:t>
      </w:r>
      <w:r>
        <w:rPr>
          <w:rFonts w:cs="Arial"/>
        </w:rPr>
        <w:t xml:space="preserve"> </w:t>
      </w:r>
      <w:r>
        <w:rPr>
          <w:rFonts w:cs="Arial"/>
          <w:noProof/>
        </w:rPr>
        <w:t>[1]</w:t>
      </w:r>
      <w:r w:rsidRPr="00F019EA">
        <w:rPr>
          <w:rFonts w:cs="Arial"/>
        </w:rPr>
        <w:t>. When treating polymer banknotes, it was found that fingermarks which were present on the untreated transparent security window area were developed to a greater degree than those on the printed areas</w:t>
      </w:r>
      <w:r>
        <w:rPr>
          <w:rFonts w:cs="Arial"/>
        </w:rPr>
        <w:t xml:space="preserve"> </w:t>
      </w:r>
      <w:r>
        <w:rPr>
          <w:rFonts w:cs="Arial"/>
          <w:noProof/>
        </w:rPr>
        <w:t>[1</w:t>
      </w:r>
      <w:r w:rsidR="00F915B6" w:rsidRPr="00C4374F">
        <w:rPr>
          <w:rFonts w:cs="Arial"/>
          <w:noProof/>
        </w:rPr>
        <w:t>-4</w:t>
      </w:r>
      <w:r w:rsidRPr="00C4374F">
        <w:rPr>
          <w:rFonts w:cs="Arial"/>
          <w:noProof/>
        </w:rPr>
        <w:t>]</w:t>
      </w:r>
      <w:r w:rsidRPr="00C4374F">
        <w:rPr>
          <w:rFonts w:cs="Arial"/>
        </w:rPr>
        <w:t>.</w:t>
      </w:r>
      <w:r w:rsidRPr="00F019EA">
        <w:rPr>
          <w:rFonts w:cs="Arial"/>
        </w:rPr>
        <w:t xml:space="preserve"> In accordance with these findings, and following further evaluation,  the processes CAST (Centre for Applied Science and Technology) currently</w:t>
      </w:r>
      <w:r w:rsidRPr="00F87C7F">
        <w:rPr>
          <w:rFonts w:cs="Arial"/>
        </w:rPr>
        <w:t xml:space="preserve"> recommend for Biaxially Orientated Polypropylene (BOPP) </w:t>
      </w:r>
      <w:r w:rsidR="001A7BDE">
        <w:rPr>
          <w:rFonts w:cs="Arial"/>
        </w:rPr>
        <w:t xml:space="preserve">banknotes </w:t>
      </w:r>
      <w:r w:rsidRPr="00F87C7F">
        <w:rPr>
          <w:rFonts w:cs="Arial"/>
        </w:rPr>
        <w:t xml:space="preserve">are depicted in Figure 1, although the effectiveness of </w:t>
      </w:r>
      <w:r>
        <w:rPr>
          <w:rFonts w:cs="Arial"/>
        </w:rPr>
        <w:t>P</w:t>
      </w:r>
      <w:r w:rsidRPr="00F87C7F">
        <w:rPr>
          <w:rFonts w:cs="Arial"/>
        </w:rPr>
        <w:t>owder Suspension followed by B</w:t>
      </w:r>
      <w:r>
        <w:rPr>
          <w:rFonts w:cs="Arial"/>
        </w:rPr>
        <w:t xml:space="preserve">asic </w:t>
      </w:r>
      <w:r w:rsidRPr="00F87C7F">
        <w:rPr>
          <w:rFonts w:cs="Arial"/>
        </w:rPr>
        <w:t>V</w:t>
      </w:r>
      <w:r>
        <w:rPr>
          <w:rFonts w:cs="Arial"/>
        </w:rPr>
        <w:t xml:space="preserve">iolet </w:t>
      </w:r>
      <w:r w:rsidRPr="00F87C7F">
        <w:rPr>
          <w:rFonts w:cs="Arial"/>
        </w:rPr>
        <w:t>3 is unknown</w:t>
      </w:r>
      <w:r>
        <w:rPr>
          <w:rFonts w:cs="Arial"/>
        </w:rPr>
        <w:t xml:space="preserve"> </w:t>
      </w:r>
      <w:r>
        <w:rPr>
          <w:rFonts w:cs="Arial"/>
          <w:noProof/>
        </w:rPr>
        <w:t>[</w:t>
      </w:r>
      <w:r w:rsidR="00F915B6">
        <w:rPr>
          <w:rFonts w:cs="Arial"/>
          <w:noProof/>
        </w:rPr>
        <w:t>5</w:t>
      </w:r>
      <w:r>
        <w:rPr>
          <w:rFonts w:cs="Arial"/>
          <w:noProof/>
        </w:rPr>
        <w:t>]</w:t>
      </w:r>
      <w:r w:rsidRPr="00F87C7F">
        <w:rPr>
          <w:rFonts w:cs="Arial"/>
        </w:rPr>
        <w:t>.</w:t>
      </w:r>
      <w:r>
        <w:t xml:space="preserve"> </w:t>
      </w:r>
    </w:p>
    <w:p w14:paraId="21F99F03" w14:textId="77777777" w:rsidR="0094639D" w:rsidRDefault="0094639D" w:rsidP="009E6164"/>
    <w:p w14:paraId="005608F7" w14:textId="77777777" w:rsidR="0094639D" w:rsidRDefault="00AF18F0" w:rsidP="009E6164">
      <w:r>
        <w:rPr>
          <w:noProof/>
          <w:lang w:eastAsia="zh-CN"/>
        </w:rPr>
        <mc:AlternateContent>
          <mc:Choice Requires="wpg">
            <w:drawing>
              <wp:anchor distT="0" distB="0" distL="114300" distR="114300" simplePos="0" relativeHeight="251667456" behindDoc="0" locked="0" layoutInCell="1" allowOverlap="1" wp14:anchorId="17BFEB37" wp14:editId="38AF69DC">
                <wp:simplePos x="0" y="0"/>
                <wp:positionH relativeFrom="column">
                  <wp:posOffset>1585356</wp:posOffset>
                </wp:positionH>
                <wp:positionV relativeFrom="paragraph">
                  <wp:posOffset>18629</wp:posOffset>
                </wp:positionV>
                <wp:extent cx="2713512" cy="2846280"/>
                <wp:effectExtent l="0" t="0" r="0" b="0"/>
                <wp:wrapNone/>
                <wp:docPr id="9" name="Group 9"/>
                <wp:cNvGraphicFramePr/>
                <a:graphic xmlns:a="http://schemas.openxmlformats.org/drawingml/2006/main">
                  <a:graphicData uri="http://schemas.microsoft.com/office/word/2010/wordprocessingGroup">
                    <wpg:wgp>
                      <wpg:cNvGrpSpPr/>
                      <wpg:grpSpPr>
                        <a:xfrm>
                          <a:off x="0" y="0"/>
                          <a:ext cx="2713512" cy="2846280"/>
                          <a:chOff x="0" y="0"/>
                          <a:chExt cx="2713512" cy="2846280"/>
                        </a:xfrm>
                      </wpg:grpSpPr>
                      <wpg:grpSp>
                        <wpg:cNvPr id="28" name="Group 28"/>
                        <wpg:cNvGrpSpPr/>
                        <wpg:grpSpPr>
                          <a:xfrm>
                            <a:off x="77189" y="0"/>
                            <a:ext cx="2560320" cy="2647361"/>
                            <a:chOff x="0" y="0"/>
                            <a:chExt cx="5270500" cy="4827191"/>
                          </a:xfrm>
                        </wpg:grpSpPr>
                        <wpg:grpSp>
                          <wpg:cNvPr id="29" name="Group 29"/>
                          <wpg:cNvGrpSpPr/>
                          <wpg:grpSpPr>
                            <a:xfrm>
                              <a:off x="0" y="0"/>
                              <a:ext cx="5270500" cy="4827191"/>
                              <a:chOff x="0" y="0"/>
                              <a:chExt cx="5270500" cy="4827191"/>
                            </a:xfrm>
                          </wpg:grpSpPr>
                          <wps:wsp>
                            <wps:cNvPr id="30" name="Text Box 2"/>
                            <wps:cNvSpPr txBox="1">
                              <a:spLocks noChangeArrowheads="1"/>
                            </wps:cNvSpPr>
                            <wps:spPr bwMode="auto">
                              <a:xfrm>
                                <a:off x="1504950" y="0"/>
                                <a:ext cx="2279650" cy="428625"/>
                              </a:xfrm>
                              <a:prstGeom prst="rect">
                                <a:avLst/>
                              </a:prstGeom>
                              <a:solidFill>
                                <a:srgbClr val="FFFFFF"/>
                              </a:solidFill>
                              <a:ln w="9525">
                                <a:solidFill>
                                  <a:srgbClr val="000000"/>
                                </a:solidFill>
                                <a:miter lim="800000"/>
                                <a:headEnd/>
                                <a:tailEnd/>
                              </a:ln>
                            </wps:spPr>
                            <wps:txbx>
                              <w:txbxContent>
                                <w:p w14:paraId="0A0E29CF" w14:textId="77777777" w:rsidR="0094639D" w:rsidRPr="00600FA5" w:rsidRDefault="0094639D" w:rsidP="005E066C">
                                  <w:pPr>
                                    <w:jc w:val="center"/>
                                    <w:rPr>
                                      <w:sz w:val="12"/>
                                      <w:szCs w:val="12"/>
                                    </w:rPr>
                                  </w:pPr>
                                  <w:r w:rsidRPr="00600FA5">
                                    <w:rPr>
                                      <w:sz w:val="12"/>
                                      <w:szCs w:val="12"/>
                                    </w:rPr>
                                    <w:t>Visual Examination</w:t>
                                  </w:r>
                                </w:p>
                              </w:txbxContent>
                            </wps:txbx>
                            <wps:bodyPr rot="0" vert="horz" wrap="square" lIns="91440" tIns="45720" rIns="91440" bIns="45720" anchor="t" anchorCtr="0">
                              <a:noAutofit/>
                            </wps:bodyPr>
                          </wps:wsp>
                          <wps:wsp>
                            <wps:cNvPr id="31" name="Text Box 2"/>
                            <wps:cNvSpPr txBox="1">
                              <a:spLocks noChangeArrowheads="1"/>
                            </wps:cNvSpPr>
                            <wps:spPr bwMode="auto">
                              <a:xfrm>
                                <a:off x="38100" y="1733550"/>
                                <a:ext cx="2279650" cy="428625"/>
                              </a:xfrm>
                              <a:prstGeom prst="rect">
                                <a:avLst/>
                              </a:prstGeom>
                              <a:solidFill>
                                <a:srgbClr val="FFFFFF"/>
                              </a:solidFill>
                              <a:ln w="9525">
                                <a:solidFill>
                                  <a:srgbClr val="000000"/>
                                </a:solidFill>
                                <a:miter lim="800000"/>
                                <a:headEnd/>
                                <a:tailEnd/>
                              </a:ln>
                            </wps:spPr>
                            <wps:txbx>
                              <w:txbxContent>
                                <w:p w14:paraId="69F20E0A" w14:textId="77777777" w:rsidR="0094639D" w:rsidRPr="00600FA5" w:rsidRDefault="0094639D" w:rsidP="005E066C">
                                  <w:pPr>
                                    <w:jc w:val="center"/>
                                    <w:rPr>
                                      <w:sz w:val="12"/>
                                      <w:szCs w:val="12"/>
                                    </w:rPr>
                                  </w:pPr>
                                  <w:r w:rsidRPr="00600FA5">
                                    <w:rPr>
                                      <w:sz w:val="12"/>
                                      <w:szCs w:val="12"/>
                                    </w:rPr>
                                    <w:t>Superglue Fuming</w:t>
                                  </w:r>
                                </w:p>
                              </w:txbxContent>
                            </wps:txbx>
                            <wps:bodyPr rot="0" vert="horz" wrap="square" lIns="91440" tIns="45720" rIns="91440" bIns="45720" anchor="t" anchorCtr="0">
                              <a:noAutofit/>
                            </wps:bodyPr>
                          </wps:wsp>
                          <wps:wsp>
                            <wps:cNvPr id="192" name="Text Box 2"/>
                            <wps:cNvSpPr txBox="1">
                              <a:spLocks noChangeArrowheads="1"/>
                            </wps:cNvSpPr>
                            <wps:spPr bwMode="auto">
                              <a:xfrm>
                                <a:off x="38100" y="2609850"/>
                                <a:ext cx="2279650" cy="428625"/>
                              </a:xfrm>
                              <a:prstGeom prst="rect">
                                <a:avLst/>
                              </a:prstGeom>
                              <a:solidFill>
                                <a:srgbClr val="FFFFFF"/>
                              </a:solidFill>
                              <a:ln w="9525">
                                <a:solidFill>
                                  <a:srgbClr val="000000"/>
                                </a:solidFill>
                                <a:miter lim="800000"/>
                                <a:headEnd/>
                                <a:tailEnd/>
                              </a:ln>
                            </wps:spPr>
                            <wps:txbx>
                              <w:txbxContent>
                                <w:p w14:paraId="6AAE2FEC" w14:textId="77777777" w:rsidR="0094639D" w:rsidRPr="00EB29D7" w:rsidRDefault="0094639D" w:rsidP="005E066C">
                                  <w:pPr>
                                    <w:jc w:val="center"/>
                                    <w:rPr>
                                      <w:sz w:val="12"/>
                                      <w:szCs w:val="12"/>
                                    </w:rPr>
                                  </w:pPr>
                                  <w:r w:rsidRPr="00EB29D7">
                                    <w:rPr>
                                      <w:sz w:val="12"/>
                                      <w:szCs w:val="12"/>
                                    </w:rPr>
                                    <w:t>Vacuum Metal Deposition</w:t>
                                  </w:r>
                                </w:p>
                              </w:txbxContent>
                            </wps:txbx>
                            <wps:bodyPr rot="0" vert="horz" wrap="square" lIns="91440" tIns="45720" rIns="91440" bIns="45720" anchor="t" anchorCtr="0">
                              <a:noAutofit/>
                            </wps:bodyPr>
                          </wps:wsp>
                          <wps:wsp>
                            <wps:cNvPr id="193" name="Text Box 2"/>
                            <wps:cNvSpPr txBox="1">
                              <a:spLocks noChangeArrowheads="1"/>
                            </wps:cNvSpPr>
                            <wps:spPr bwMode="auto">
                              <a:xfrm>
                                <a:off x="2990850" y="2609850"/>
                                <a:ext cx="2279650" cy="428625"/>
                              </a:xfrm>
                              <a:prstGeom prst="rect">
                                <a:avLst/>
                              </a:prstGeom>
                              <a:solidFill>
                                <a:srgbClr val="FFFFFF"/>
                              </a:solidFill>
                              <a:ln w="9525">
                                <a:solidFill>
                                  <a:srgbClr val="000000"/>
                                </a:solidFill>
                                <a:miter lim="800000"/>
                                <a:headEnd/>
                                <a:tailEnd/>
                              </a:ln>
                            </wps:spPr>
                            <wps:txbx>
                              <w:txbxContent>
                                <w:p w14:paraId="136E76BD" w14:textId="77777777" w:rsidR="0094639D" w:rsidRPr="00600FA5" w:rsidRDefault="0094639D" w:rsidP="005E066C">
                                  <w:pPr>
                                    <w:jc w:val="center"/>
                                    <w:rPr>
                                      <w:sz w:val="12"/>
                                      <w:szCs w:val="12"/>
                                    </w:rPr>
                                  </w:pPr>
                                  <w:r w:rsidRPr="00600FA5">
                                    <w:rPr>
                                      <w:sz w:val="12"/>
                                      <w:szCs w:val="12"/>
                                    </w:rPr>
                                    <w:t>Powder Suspension</w:t>
                                  </w:r>
                                </w:p>
                              </w:txbxContent>
                            </wps:txbx>
                            <wps:bodyPr rot="0" vert="horz" wrap="square" lIns="91440" tIns="45720" rIns="91440" bIns="45720" anchor="ctr" anchorCtr="0">
                              <a:noAutofit/>
                            </wps:bodyPr>
                          </wps:wsp>
                          <wps:wsp>
                            <wps:cNvPr id="194" name="Text Box 2"/>
                            <wps:cNvSpPr txBox="1">
                              <a:spLocks noChangeArrowheads="1"/>
                            </wps:cNvSpPr>
                            <wps:spPr bwMode="auto">
                              <a:xfrm>
                                <a:off x="0" y="3476626"/>
                                <a:ext cx="2280285" cy="492503"/>
                              </a:xfrm>
                              <a:prstGeom prst="rect">
                                <a:avLst/>
                              </a:prstGeom>
                              <a:solidFill>
                                <a:srgbClr val="FFFFFF"/>
                              </a:solidFill>
                              <a:ln w="9525">
                                <a:solidFill>
                                  <a:srgbClr val="000000"/>
                                </a:solidFill>
                                <a:miter lim="800000"/>
                                <a:headEnd/>
                                <a:tailEnd/>
                              </a:ln>
                            </wps:spPr>
                            <wps:txbx>
                              <w:txbxContent>
                                <w:p w14:paraId="67939172" w14:textId="77777777" w:rsidR="0094639D" w:rsidRPr="00290848" w:rsidRDefault="0094639D" w:rsidP="005E066C">
                                  <w:pPr>
                                    <w:jc w:val="center"/>
                                    <w:rPr>
                                      <w:sz w:val="12"/>
                                      <w:szCs w:val="12"/>
                                    </w:rPr>
                                  </w:pPr>
                                  <w:r w:rsidRPr="00290848">
                                    <w:rPr>
                                      <w:sz w:val="12"/>
                                      <w:szCs w:val="12"/>
                                    </w:rPr>
                                    <w:t>Superglue Fluorescent Dye Staining</w:t>
                                  </w:r>
                                </w:p>
                              </w:txbxContent>
                            </wps:txbx>
                            <wps:bodyPr rot="0" vert="horz" wrap="square" lIns="91440" tIns="45720" rIns="91440" bIns="45720" anchor="t" anchorCtr="0">
                              <a:noAutofit/>
                            </wps:bodyPr>
                          </wps:wsp>
                          <wps:wsp>
                            <wps:cNvPr id="195" name="Text Box 2"/>
                            <wps:cNvSpPr txBox="1">
                              <a:spLocks noChangeArrowheads="1"/>
                            </wps:cNvSpPr>
                            <wps:spPr bwMode="auto">
                              <a:xfrm>
                                <a:off x="1504947" y="4352925"/>
                                <a:ext cx="2377339" cy="474266"/>
                              </a:xfrm>
                              <a:prstGeom prst="rect">
                                <a:avLst/>
                              </a:prstGeom>
                              <a:solidFill>
                                <a:srgbClr val="FFFFFF"/>
                              </a:solidFill>
                              <a:ln w="9525">
                                <a:solidFill>
                                  <a:srgbClr val="000000"/>
                                </a:solidFill>
                                <a:miter lim="800000"/>
                                <a:headEnd/>
                                <a:tailEnd/>
                              </a:ln>
                            </wps:spPr>
                            <wps:txbx>
                              <w:txbxContent>
                                <w:p w14:paraId="5F2B63CE" w14:textId="77777777" w:rsidR="0094639D" w:rsidRPr="00600FA5" w:rsidRDefault="0094639D" w:rsidP="005E066C">
                                  <w:pPr>
                                    <w:jc w:val="center"/>
                                    <w:rPr>
                                      <w:sz w:val="12"/>
                                      <w:szCs w:val="12"/>
                                    </w:rPr>
                                  </w:pPr>
                                  <w:r w:rsidRPr="00600FA5">
                                    <w:rPr>
                                      <w:sz w:val="12"/>
                                      <w:szCs w:val="12"/>
                                    </w:rPr>
                                    <w:t>Basic Violet 3</w:t>
                                  </w:r>
                                </w:p>
                              </w:txbxContent>
                            </wps:txbx>
                            <wps:bodyPr rot="0" vert="horz" wrap="square" lIns="91440" tIns="45720" rIns="91440" bIns="45720" anchor="ctr" anchorCtr="0">
                              <a:noAutofit/>
                            </wps:bodyPr>
                          </wps:wsp>
                          <wps:wsp>
                            <wps:cNvPr id="196" name="Text Box 2"/>
                            <wps:cNvSpPr txBox="1">
                              <a:spLocks noChangeArrowheads="1"/>
                            </wps:cNvSpPr>
                            <wps:spPr bwMode="auto">
                              <a:xfrm>
                                <a:off x="1504950" y="866775"/>
                                <a:ext cx="2279649" cy="407420"/>
                              </a:xfrm>
                              <a:prstGeom prst="rect">
                                <a:avLst/>
                              </a:prstGeom>
                              <a:solidFill>
                                <a:srgbClr val="FFFFFF"/>
                              </a:solidFill>
                              <a:ln w="9525">
                                <a:solidFill>
                                  <a:srgbClr val="000000"/>
                                </a:solidFill>
                                <a:miter lim="800000"/>
                                <a:headEnd/>
                                <a:tailEnd/>
                              </a:ln>
                            </wps:spPr>
                            <wps:txbx>
                              <w:txbxContent>
                                <w:p w14:paraId="14F377DC" w14:textId="77777777" w:rsidR="0094639D" w:rsidRPr="00EB29D7" w:rsidRDefault="0094639D" w:rsidP="005E066C">
                                  <w:pPr>
                                    <w:jc w:val="center"/>
                                    <w:rPr>
                                      <w:sz w:val="12"/>
                                      <w:szCs w:val="12"/>
                                    </w:rPr>
                                  </w:pPr>
                                  <w:r w:rsidRPr="00EB29D7">
                                    <w:rPr>
                                      <w:sz w:val="12"/>
                                      <w:szCs w:val="12"/>
                                    </w:rPr>
                                    <w:t>Fluorescence Examination</w:t>
                                  </w:r>
                                </w:p>
                              </w:txbxContent>
                            </wps:txbx>
                            <wps:bodyPr rot="0" vert="horz" wrap="square" lIns="91440" tIns="45720" rIns="91440" bIns="45720" anchor="t" anchorCtr="0">
                              <a:noAutofit/>
                            </wps:bodyPr>
                          </wps:wsp>
                        </wpg:grpSp>
                        <wpg:grpSp>
                          <wpg:cNvPr id="197" name="Group 197"/>
                          <wpg:cNvGrpSpPr/>
                          <wpg:grpSpPr>
                            <a:xfrm>
                              <a:off x="1114425" y="428625"/>
                              <a:ext cx="3014663" cy="3924300"/>
                              <a:chOff x="0" y="0"/>
                              <a:chExt cx="3014663" cy="3924300"/>
                            </a:xfrm>
                          </wpg:grpSpPr>
                          <wps:wsp>
                            <wps:cNvPr id="198" name="Straight Arrow Connector 198"/>
                            <wps:cNvCnPr/>
                            <wps:spPr>
                              <a:xfrm>
                                <a:off x="1519238" y="0"/>
                                <a:ext cx="0" cy="4381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99" name="Straight Arrow Connector 199"/>
                            <wps:cNvCnPr/>
                            <wps:spPr>
                              <a:xfrm>
                                <a:off x="0" y="1733550"/>
                                <a:ext cx="0" cy="4381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00" name="Straight Arrow Connector 200"/>
                            <wps:cNvCnPr/>
                            <wps:spPr>
                              <a:xfrm>
                                <a:off x="0" y="2609850"/>
                                <a:ext cx="0" cy="4381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01" name="Straight Connector 201"/>
                            <wps:cNvCnPr/>
                            <wps:spPr>
                              <a:xfrm>
                                <a:off x="1519238" y="866775"/>
                                <a:ext cx="0" cy="85725"/>
                              </a:xfrm>
                              <a:prstGeom prst="line">
                                <a:avLst/>
                              </a:prstGeom>
                            </wps:spPr>
                            <wps:style>
                              <a:lnRef idx="2">
                                <a:schemeClr val="dk1"/>
                              </a:lnRef>
                              <a:fillRef idx="0">
                                <a:schemeClr val="dk1"/>
                              </a:fillRef>
                              <a:effectRef idx="1">
                                <a:schemeClr val="dk1"/>
                              </a:effectRef>
                              <a:fontRef idx="minor">
                                <a:schemeClr val="tx1"/>
                              </a:fontRef>
                            </wps:style>
                            <wps:bodyPr/>
                          </wps:wsp>
                          <wps:wsp>
                            <wps:cNvPr id="202" name="Straight Connector 202"/>
                            <wps:cNvCnPr/>
                            <wps:spPr>
                              <a:xfrm flipV="1">
                                <a:off x="0" y="966788"/>
                                <a:ext cx="3014663" cy="0"/>
                              </a:xfrm>
                              <a:prstGeom prst="line">
                                <a:avLst/>
                              </a:prstGeom>
                            </wps:spPr>
                            <wps:style>
                              <a:lnRef idx="2">
                                <a:schemeClr val="dk1"/>
                              </a:lnRef>
                              <a:fillRef idx="0">
                                <a:schemeClr val="dk1"/>
                              </a:fillRef>
                              <a:effectRef idx="1">
                                <a:schemeClr val="dk1"/>
                              </a:effectRef>
                              <a:fontRef idx="minor">
                                <a:schemeClr val="tx1"/>
                              </a:fontRef>
                            </wps:style>
                            <wps:bodyPr/>
                          </wps:wsp>
                          <wps:wsp>
                            <wps:cNvPr id="203" name="Straight Arrow Connector 203"/>
                            <wps:cNvCnPr/>
                            <wps:spPr>
                              <a:xfrm>
                                <a:off x="0" y="966788"/>
                                <a:ext cx="0" cy="338137"/>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04" name="Straight Arrow Connector 204"/>
                            <wps:cNvCnPr/>
                            <wps:spPr>
                              <a:xfrm>
                                <a:off x="3014663" y="966788"/>
                                <a:ext cx="0" cy="1214437"/>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05" name="Straight Connector 205"/>
                            <wps:cNvCnPr/>
                            <wps:spPr>
                              <a:xfrm flipV="1">
                                <a:off x="0" y="3724275"/>
                                <a:ext cx="3014345" cy="0"/>
                              </a:xfrm>
                              <a:prstGeom prst="line">
                                <a:avLst/>
                              </a:prstGeom>
                            </wps:spPr>
                            <wps:style>
                              <a:lnRef idx="2">
                                <a:schemeClr val="dk1"/>
                              </a:lnRef>
                              <a:fillRef idx="0">
                                <a:schemeClr val="dk1"/>
                              </a:fillRef>
                              <a:effectRef idx="1">
                                <a:schemeClr val="dk1"/>
                              </a:effectRef>
                              <a:fontRef idx="minor">
                                <a:schemeClr val="tx1"/>
                              </a:fontRef>
                            </wps:style>
                            <wps:bodyPr/>
                          </wps:wsp>
                          <wps:wsp>
                            <wps:cNvPr id="206" name="Straight Connector 206"/>
                            <wps:cNvCnPr/>
                            <wps:spPr>
                              <a:xfrm flipV="1">
                                <a:off x="3014663" y="2609850"/>
                                <a:ext cx="0" cy="1114425"/>
                              </a:xfrm>
                              <a:prstGeom prst="line">
                                <a:avLst/>
                              </a:prstGeom>
                            </wps:spPr>
                            <wps:style>
                              <a:lnRef idx="2">
                                <a:schemeClr val="dk1"/>
                              </a:lnRef>
                              <a:fillRef idx="0">
                                <a:schemeClr val="dk1"/>
                              </a:fillRef>
                              <a:effectRef idx="1">
                                <a:schemeClr val="dk1"/>
                              </a:effectRef>
                              <a:fontRef idx="minor">
                                <a:schemeClr val="tx1"/>
                              </a:fontRef>
                            </wps:style>
                            <wps:bodyPr/>
                          </wps:wsp>
                          <wps:wsp>
                            <wps:cNvPr id="207" name="Straight Connector 207"/>
                            <wps:cNvCnPr/>
                            <wps:spPr>
                              <a:xfrm>
                                <a:off x="0" y="3540504"/>
                                <a:ext cx="0" cy="183758"/>
                              </a:xfrm>
                              <a:prstGeom prst="line">
                                <a:avLst/>
                              </a:prstGeom>
                            </wps:spPr>
                            <wps:style>
                              <a:lnRef idx="2">
                                <a:schemeClr val="dk1"/>
                              </a:lnRef>
                              <a:fillRef idx="0">
                                <a:schemeClr val="dk1"/>
                              </a:fillRef>
                              <a:effectRef idx="1">
                                <a:schemeClr val="dk1"/>
                              </a:effectRef>
                              <a:fontRef idx="minor">
                                <a:schemeClr val="tx1"/>
                              </a:fontRef>
                            </wps:style>
                            <wps:bodyPr/>
                          </wps:wsp>
                          <wps:wsp>
                            <wps:cNvPr id="208" name="Straight Arrow Connector 208"/>
                            <wps:cNvCnPr/>
                            <wps:spPr>
                              <a:xfrm>
                                <a:off x="1552575" y="3724275"/>
                                <a:ext cx="0" cy="2000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grpSp>
                      </wpg:grpSp>
                      <wps:wsp>
                        <wps:cNvPr id="1" name="Text Box 1"/>
                        <wps:cNvSpPr txBox="1"/>
                        <wps:spPr>
                          <a:xfrm>
                            <a:off x="0" y="2671948"/>
                            <a:ext cx="2713512" cy="174332"/>
                          </a:xfrm>
                          <a:prstGeom prst="rect">
                            <a:avLst/>
                          </a:prstGeom>
                          <a:solidFill>
                            <a:prstClr val="white"/>
                          </a:solidFill>
                          <a:ln>
                            <a:noFill/>
                          </a:ln>
                          <a:effectLst/>
                        </wps:spPr>
                        <wps:txbx>
                          <w:txbxContent>
                            <w:p w14:paraId="3E8B780B" w14:textId="77777777" w:rsidR="0094639D" w:rsidRPr="00B03A48" w:rsidRDefault="0094639D" w:rsidP="005E066C">
                              <w:pPr>
                                <w:pStyle w:val="Caption"/>
                                <w:rPr>
                                  <w:rFonts w:cs="Arial"/>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1</w:t>
                              </w:r>
                              <w:r w:rsidR="00E609E7">
                                <w:rPr>
                                  <w:noProof/>
                                </w:rPr>
                                <w:fldChar w:fldCharType="end"/>
                              </w:r>
                              <w:r>
                                <w:t>: BOPP Recommended Process Chart</w:t>
                              </w:r>
                              <w:r w:rsidR="00F960FB">
                                <w:t xml:space="preserve"> [</w:t>
                              </w:r>
                              <w:r w:rsidR="009C2E61">
                                <w:t>5</w:t>
                              </w:r>
                              <w:r w:rsidR="00F960FB">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17BFEB37" id="Group 9" o:spid="_x0000_s1026" style="position:absolute;left:0;text-align:left;margin-left:124.85pt;margin-top:1.45pt;width:213.65pt;height:224.1pt;z-index:251667456" coordsize="27135,28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">
                <v:group id="Group 28" o:spid="_x0000_s1027" style="position:absolute;left:771;width:25604;height:26473" coordsize="52705,48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29" o:spid="_x0000_s1028" style="position:absolute;width:52705;height:48271" coordsize="52705,48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type id="_x0000_t202" coordsize="21600,21600" o:spt="202" path="m,l,21600r21600,l21600,xe">
                      <v:stroke joinstyle="miter"/>
                      <v:path gradientshapeok="t" o:connecttype="rect"/>
                    </v:shapetype>
                    <v:shape id="_x0000_s1029" type="#_x0000_t202" style="position:absolute;left:15049;width:22797;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">
                      <v:textbox>
                        <w:txbxContent>
                          <w:p w14:paraId="0A0E29CF" w14:textId="77777777" w:rsidR="0094639D" w:rsidRPr="00600FA5" w:rsidRDefault="0094639D" w:rsidP="005E066C">
                            <w:pPr>
                              <w:jc w:val="center"/>
                              <w:rPr>
                                <w:sz w:val="12"/>
                                <w:szCs w:val="12"/>
                              </w:rPr>
                            </w:pPr>
                            <w:r w:rsidRPr="00600FA5">
                              <w:rPr>
                                <w:sz w:val="12"/>
                                <w:szCs w:val="12"/>
                              </w:rPr>
                              <w:t>Visual Examination</w:t>
                            </w:r>
                          </w:p>
                        </w:txbxContent>
                      </v:textbox>
                    </v:shape>
                    <v:shape id="_x0000_s1030" type="#_x0000_t202" style="position:absolute;left:381;top:17335;width:22796;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">
                      <v:textbox>
                        <w:txbxContent>
                          <w:p w14:paraId="69F20E0A" w14:textId="77777777" w:rsidR="0094639D" w:rsidRPr="00600FA5" w:rsidRDefault="0094639D" w:rsidP="005E066C">
                            <w:pPr>
                              <w:jc w:val="center"/>
                              <w:rPr>
                                <w:sz w:val="12"/>
                                <w:szCs w:val="12"/>
                              </w:rPr>
                            </w:pPr>
                            <w:r w:rsidRPr="00600FA5">
                              <w:rPr>
                                <w:sz w:val="12"/>
                                <w:szCs w:val="12"/>
                              </w:rPr>
                              <w:t>Superglue Fuming</w:t>
                            </w:r>
                          </w:p>
                        </w:txbxContent>
                      </v:textbox>
                    </v:shape>
                    <v:shape id="_x0000_s1031" type="#_x0000_t202" style="position:absolute;left:381;top:26098;width:22796;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">
                      <v:textbox>
                        <w:txbxContent>
                          <w:p w14:paraId="6AAE2FEC" w14:textId="77777777" w:rsidR="0094639D" w:rsidRPr="00EB29D7" w:rsidRDefault="0094639D" w:rsidP="005E066C">
                            <w:pPr>
                              <w:jc w:val="center"/>
                              <w:rPr>
                                <w:sz w:val="12"/>
                                <w:szCs w:val="12"/>
                              </w:rPr>
                            </w:pPr>
                            <w:r w:rsidRPr="00EB29D7">
                              <w:rPr>
                                <w:sz w:val="12"/>
                                <w:szCs w:val="12"/>
                              </w:rPr>
                              <w:t>Vacuum Metal Deposition</w:t>
                            </w:r>
                          </w:p>
                        </w:txbxContent>
                      </v:textbox>
                    </v:shape>
                    <v:shape id="_x0000_s1032" type="#_x0000_t202" style="position:absolute;left:29908;top:26098;width:22797;height:4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">
                      <v:textbox>
                        <w:txbxContent>
                          <w:p w14:paraId="136E76BD" w14:textId="77777777" w:rsidR="0094639D" w:rsidRPr="00600FA5" w:rsidRDefault="0094639D" w:rsidP="005E066C">
                            <w:pPr>
                              <w:jc w:val="center"/>
                              <w:rPr>
                                <w:sz w:val="12"/>
                                <w:szCs w:val="12"/>
                              </w:rPr>
                            </w:pPr>
                            <w:r w:rsidRPr="00600FA5">
                              <w:rPr>
                                <w:sz w:val="12"/>
                                <w:szCs w:val="12"/>
                              </w:rPr>
                              <w:t>Powder Suspension</w:t>
                            </w:r>
                          </w:p>
                        </w:txbxContent>
                      </v:textbox>
                    </v:shape>
                    <v:shape id="_x0000_s1033" type="#_x0000_t202" style="position:absolute;top:34766;width:22802;height:4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">
                      <v:textbox>
                        <w:txbxContent>
                          <w:p w14:paraId="67939172" w14:textId="77777777" w:rsidR="0094639D" w:rsidRPr="00290848" w:rsidRDefault="0094639D" w:rsidP="005E066C">
                            <w:pPr>
                              <w:jc w:val="center"/>
                              <w:rPr>
                                <w:sz w:val="12"/>
                                <w:szCs w:val="12"/>
                              </w:rPr>
                            </w:pPr>
                            <w:r w:rsidRPr="00290848">
                              <w:rPr>
                                <w:sz w:val="12"/>
                                <w:szCs w:val="12"/>
                              </w:rPr>
                              <w:t>Superglue Fluorescent Dye Staining</w:t>
                            </w:r>
                          </w:p>
                        </w:txbxContent>
                      </v:textbox>
                    </v:shape>
                    <v:shape id="_x0000_s1034" type="#_x0000_t202" style="position:absolute;left:15049;top:43529;width:23773;height:47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">
                      <v:textbox>
                        <w:txbxContent>
                          <w:p w14:paraId="5F2B63CE" w14:textId="77777777" w:rsidR="0094639D" w:rsidRPr="00600FA5" w:rsidRDefault="0094639D" w:rsidP="005E066C">
                            <w:pPr>
                              <w:jc w:val="center"/>
                              <w:rPr>
                                <w:sz w:val="12"/>
                                <w:szCs w:val="12"/>
                              </w:rPr>
                            </w:pPr>
                            <w:r w:rsidRPr="00600FA5">
                              <w:rPr>
                                <w:sz w:val="12"/>
                                <w:szCs w:val="12"/>
                              </w:rPr>
                              <w:t>Basic Violet 3</w:t>
                            </w:r>
                          </w:p>
                        </w:txbxContent>
                      </v:textbox>
                    </v:shape>
                    <v:shape id="_x0000_s1035" type="#_x0000_t202" style="position:absolute;left:15049;top:8667;width:22796;height:4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">
                      <v:textbox>
                        <w:txbxContent>
                          <w:p w14:paraId="14F377DC" w14:textId="77777777" w:rsidR="0094639D" w:rsidRPr="00EB29D7" w:rsidRDefault="0094639D" w:rsidP="005E066C">
                            <w:pPr>
                              <w:jc w:val="center"/>
                              <w:rPr>
                                <w:sz w:val="12"/>
                                <w:szCs w:val="12"/>
                              </w:rPr>
                            </w:pPr>
                            <w:r w:rsidRPr="00EB29D7">
                              <w:rPr>
                                <w:sz w:val="12"/>
                                <w:szCs w:val="12"/>
                              </w:rPr>
                              <w:t>Fluorescence Examination</w:t>
                            </w:r>
                          </w:p>
                        </w:txbxContent>
                      </v:textbox>
                    </v:shape>
                  </v:group>
                  <v:group id="Group 197" o:spid="_x0000_s1036" style="position:absolute;left:11144;top:4286;width:30146;height:39243" coordsize="30146,39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type id="_x0000_t32" coordsize="21600,21600" o:spt="32" o:oned="t" path="m,l21600,21600e" filled="f">
                      <v:path arrowok="t" fillok="f" o:connecttype="none"/>
                      <o:lock v:ext="edit" shapetype="t"/>
                    </v:shapetype>
                    <v:shape id="Straight Arrow Connector 198" o:spid="_x0000_s1037" type="#_x0000_t32" style="position:absolute;left:15192;width:0;height:4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" strokecolor="black [3200]" strokeweight="1pt">
                      <v:stroke endarrow="block" joinstyle="miter"/>
                    </v:shape>
                    <v:shape id="Straight Arrow Connector 199" o:spid="_x0000_s1038" type="#_x0000_t32" style="position:absolute;top:17335;width:0;height:4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" strokecolor="black [3200]" strokeweight="1pt">
                      <v:stroke endarrow="block" joinstyle="miter"/>
                    </v:shape>
                    <v:shape id="Straight Arrow Connector 200" o:spid="_x0000_s1039" type="#_x0000_t32" style="position:absolute;top:26098;width:0;height:4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" strokecolor="black [3200]" strokeweight="1pt">
                      <v:stroke endarrow="block" joinstyle="miter"/>
                    </v:shape>
                    <v:line id="Straight Connector 201" o:spid="_x0000_s1040" style="position:absolute;visibility:visible;mso-wrap-style:square" from="15192,8667" to="15192,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" strokecolor="black [3200]" strokeweight="1pt">
                      <v:stroke joinstyle="miter"/>
                    </v:line>
                    <v:line id="Straight Connector 202" o:spid="_x0000_s1041" style="position:absolute;flip:y;visibility:visible;mso-wrap-style:square" from="0,9667" to="30146,9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" strokecolor="black [3200]" strokeweight="1pt">
                      <v:stroke joinstyle="miter"/>
                    </v:line>
                    <v:shape id="Straight Arrow Connector 203" o:spid="_x0000_s1042" type="#_x0000_t32" style="position:absolute;top:9667;width:0;height:3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" strokecolor="black [3200]" strokeweight="1pt">
                      <v:stroke endarrow="block" joinstyle="miter"/>
                    </v:shape>
                    <v:shape id="Straight Arrow Connector 204" o:spid="_x0000_s1043" type="#_x0000_t32" style="position:absolute;left:30146;top:9667;width:0;height:121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" strokecolor="black [3200]" strokeweight="1pt">
                      <v:stroke endarrow="block" joinstyle="miter"/>
                    </v:shape>
                    <v:line id="Straight Connector 205" o:spid="_x0000_s1044" style="position:absolute;flip:y;visibility:visible;mso-wrap-style:square" from="0,37242" to="30143,37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" strokecolor="black [3200]" strokeweight="1pt">
                      <v:stroke joinstyle="miter"/>
                    </v:line>
                    <v:line id="Straight Connector 206" o:spid="_x0000_s1045" style="position:absolute;flip:y;visibility:visible;mso-wrap-style:square" from="30146,26098" to="30146,37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" strokecolor="black [3200]" strokeweight="1pt">
                      <v:stroke joinstyle="miter"/>
                    </v:line>
                    <v:line id="Straight Connector 207" o:spid="_x0000_s1046" style="position:absolute;visibility:visible;mso-wrap-style:square" from="0,35405" to="0,37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" strokecolor="black [3200]" strokeweight="1pt">
                      <v:stroke joinstyle="miter"/>
                    </v:line>
                    <v:shape id="Straight Arrow Connector 208" o:spid="_x0000_s1047" type="#_x0000_t32" style="position:absolute;left:15525;top:37242;width:0;height:20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" strokecolor="black [3200]" strokeweight="1pt">
                      <v:stroke endarrow="block" joinstyle="miter"/>
                    </v:shape>
                  </v:group>
                </v:group>
                <v:shape id="Text Box 1" o:spid="_x0000_s1048" type="#_x0000_t202" style="position:absolute;top:26719;width:27135;height:1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" stroked="f">
                  <v:textbox inset="0,0,0,0">
                    <w:txbxContent>
                      <w:p w14:paraId="3E8B780B" w14:textId="77777777" w:rsidR="0094639D" w:rsidRPr="00B03A48" w:rsidRDefault="0094639D" w:rsidP="005E066C">
                        <w:pPr>
                          <w:pStyle w:val="Caption"/>
                          <w:rPr>
                            <w:rFonts w:cs="Arial"/>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1</w:t>
                        </w:r>
                        <w:r w:rsidR="00E609E7">
                          <w:rPr>
                            <w:noProof/>
                          </w:rPr>
                          <w:fldChar w:fldCharType="end"/>
                        </w:r>
                        <w:r>
                          <w:t>: BOPP Recommended Process Chart</w:t>
                        </w:r>
                        <w:r w:rsidR="00F960FB">
                          <w:t xml:space="preserve"> [</w:t>
                        </w:r>
                        <w:r w:rsidR="009C2E61">
                          <w:t>5</w:t>
                        </w:r>
                        <w:r w:rsidR="00F960FB">
                          <w:t>]</w:t>
                        </w:r>
                      </w:p>
                    </w:txbxContent>
                  </v:textbox>
                </v:shape>
              </v:group>
            </w:pict>
          </mc:Fallback>
        </mc:AlternateContent>
      </w:r>
    </w:p>
    <w:p w14:paraId="7FA29B28" w14:textId="77777777" w:rsidR="0094639D" w:rsidRDefault="0094639D" w:rsidP="009E6164"/>
    <w:p w14:paraId="1C274CEA" w14:textId="77777777" w:rsidR="0094639D" w:rsidRDefault="0094639D" w:rsidP="009E6164"/>
    <w:p w14:paraId="2ABE66C7" w14:textId="77777777" w:rsidR="0094639D" w:rsidRDefault="0094639D" w:rsidP="009E6164"/>
    <w:p w14:paraId="6579BBDA" w14:textId="77777777" w:rsidR="0094639D" w:rsidRDefault="0094639D" w:rsidP="009E6164"/>
    <w:p w14:paraId="0A28990D" w14:textId="77777777" w:rsidR="0094639D" w:rsidRDefault="0094639D" w:rsidP="009E6164"/>
    <w:p w14:paraId="52844F0E" w14:textId="77777777" w:rsidR="0094639D" w:rsidRDefault="0094639D" w:rsidP="009E6164"/>
    <w:p w14:paraId="38D9A2EE" w14:textId="77777777" w:rsidR="0094639D" w:rsidRDefault="0094639D" w:rsidP="009E6164"/>
    <w:p w14:paraId="104C4BF2" w14:textId="77777777" w:rsidR="0094639D" w:rsidRDefault="0094639D" w:rsidP="009E6164"/>
    <w:p w14:paraId="5A0A4154" w14:textId="77777777" w:rsidR="0094639D" w:rsidRDefault="0094639D" w:rsidP="009E6164"/>
    <w:p w14:paraId="5679191E" w14:textId="77777777" w:rsidR="0094639D" w:rsidRDefault="0094639D" w:rsidP="009E6164"/>
    <w:p w14:paraId="7EC5796C" w14:textId="77777777" w:rsidR="0094639D" w:rsidRDefault="0094639D" w:rsidP="009E6164"/>
    <w:p w14:paraId="78D02927" w14:textId="77777777" w:rsidR="0094639D" w:rsidRDefault="0094639D" w:rsidP="009E6164"/>
    <w:p w14:paraId="64C7C65C" w14:textId="0469ACD7" w:rsidR="00FC02C6" w:rsidRDefault="0094639D" w:rsidP="00664D12">
      <w:r>
        <w:lastRenderedPageBreak/>
        <w:t>From an operational stand</w:t>
      </w:r>
      <w:r w:rsidRPr="00600FA5">
        <w:t xml:space="preserve">point, fingermarks which have been developed on multi-coloured or heavily patterned substrates can be difficult to visualise where the ridge flow crosses these areas. Recent pertinent advances in fluorescent fingerprint powders have shown that exploitation of fluorescence </w:t>
      </w:r>
      <w:r>
        <w:t xml:space="preserve">in </w:t>
      </w:r>
      <w:r w:rsidRPr="00600FA5">
        <w:t xml:space="preserve">the near infrared (NIR) regions of the spectrum can be extremely beneficial in circumventing </w:t>
      </w:r>
      <w:r>
        <w:t>such</w:t>
      </w:r>
      <w:r w:rsidRPr="00600FA5">
        <w:t xml:space="preserve"> issues</w:t>
      </w:r>
      <w:r w:rsidRPr="00F019EA">
        <w:t xml:space="preserve">. </w:t>
      </w:r>
      <w:r w:rsidR="00B07218" w:rsidRPr="00C4374F">
        <w:t>King</w:t>
      </w:r>
      <w:r w:rsidRPr="00F019EA">
        <w:t xml:space="preserve"> </w:t>
      </w:r>
      <w:r w:rsidRPr="006553AD">
        <w:rPr>
          <w:i/>
        </w:rPr>
        <w:t>et al</w:t>
      </w:r>
      <w:r>
        <w:t>. were</w:t>
      </w:r>
      <w:r w:rsidRPr="00F019EA">
        <w:t xml:space="preserve"> able to show that by mixing </w:t>
      </w:r>
      <w:r w:rsidR="00C4374F">
        <w:t xml:space="preserve">non-toxic and </w:t>
      </w:r>
      <w:r w:rsidRPr="00F019EA">
        <w:t xml:space="preserve">naturally occurring </w:t>
      </w:r>
      <w:r w:rsidRPr="00F019EA">
        <w:rPr>
          <w:i/>
        </w:rPr>
        <w:t>spirulina</w:t>
      </w:r>
      <w:r>
        <w:rPr>
          <w:i/>
        </w:rPr>
        <w:t xml:space="preserve"> platensis</w:t>
      </w:r>
      <w:r w:rsidRPr="00F019EA">
        <w:t xml:space="preserve"> into a fingerprint powder and utilising </w:t>
      </w:r>
      <w:r>
        <w:t xml:space="preserve">its inherent </w:t>
      </w:r>
      <w:r w:rsidRPr="00F019EA">
        <w:t>IR fluorescence</w:t>
      </w:r>
      <w:r>
        <w:t xml:space="preserve"> </w:t>
      </w:r>
      <w:r w:rsidRPr="00ED732D">
        <w:rPr>
          <w:i/>
        </w:rPr>
        <w:t>via</w:t>
      </w:r>
      <w:r>
        <w:t xml:space="preserve"> blue/red excitation,</w:t>
      </w:r>
      <w:r w:rsidRPr="00F019EA">
        <w:t xml:space="preserve"> the UV</w:t>
      </w:r>
      <w:r>
        <w:t>/visible</w:t>
      </w:r>
      <w:r w:rsidRPr="00F019EA">
        <w:t xml:space="preserve"> security features </w:t>
      </w:r>
      <w:r w:rsidRPr="00C4374F">
        <w:t xml:space="preserve">of polymer banknotes that often interfere with conventional imaging could be overcome with </w:t>
      </w:r>
      <w:r w:rsidR="009C2E61" w:rsidRPr="00C4374F">
        <w:t>IR fluorescence</w:t>
      </w:r>
      <w:r w:rsidRPr="00C4374F">
        <w:t xml:space="preserve"> examination</w:t>
      </w:r>
      <w:r w:rsidR="00C4374F">
        <w:t xml:space="preserve"> </w:t>
      </w:r>
      <w:r w:rsidR="00C4374F">
        <w:rPr>
          <w:noProof/>
        </w:rPr>
        <w:t>[6]</w:t>
      </w:r>
      <w:r w:rsidRPr="00F019EA">
        <w:t xml:space="preserve">. In addition, problematic backgrounds which often make it difficult to see developed marks due </w:t>
      </w:r>
      <w:r w:rsidRPr="00C4374F">
        <w:t xml:space="preserve">to their complexity and multi-colour were mitigated </w:t>
      </w:r>
      <w:r w:rsidRPr="00C4374F">
        <w:rPr>
          <w:i/>
        </w:rPr>
        <w:t>via</w:t>
      </w:r>
      <w:r w:rsidRPr="00C4374F">
        <w:t xml:space="preserve"> imaging at these longer wavelengths.</w:t>
      </w:r>
      <w:r w:rsidR="00C4374F" w:rsidRPr="00C4374F">
        <w:t xml:space="preserve"> The same authors subsequently developed a tailored cuprorivaite based fingerprint powder which exhibits unique NIR – NIR fluorescence and helps further reduce background artefacts during the IR fluorescent examination given the longer excitation and emission wavelengths being employed [7].</w:t>
      </w:r>
      <w:r w:rsidR="00C4374F">
        <w:t xml:space="preserve"> </w:t>
      </w:r>
    </w:p>
    <w:p w14:paraId="5F11A7BD" w14:textId="77777777" w:rsidR="00FC02C6" w:rsidRDefault="00FC02C6" w:rsidP="00664D12"/>
    <w:p w14:paraId="435CE237" w14:textId="77777777" w:rsidR="0094639D" w:rsidRDefault="00FC02C6" w:rsidP="00664D12">
      <w:r w:rsidRPr="00810140">
        <w:t xml:space="preserve">Chadwick </w:t>
      </w:r>
      <w:r w:rsidRPr="00810140">
        <w:rPr>
          <w:i/>
        </w:rPr>
        <w:t>et al</w:t>
      </w:r>
      <w:r w:rsidRPr="00810140">
        <w:t>.</w:t>
      </w:r>
      <w:r w:rsidR="00C4374F" w:rsidRPr="00810140">
        <w:t xml:space="preserve"> have also </w:t>
      </w:r>
      <w:r w:rsidRPr="00810140">
        <w:t xml:space="preserve">looked at </w:t>
      </w:r>
      <w:r w:rsidR="00C4374F" w:rsidRPr="00810140">
        <w:t xml:space="preserve">imaging latent fingermarks in this region of the spectrum </w:t>
      </w:r>
      <w:r w:rsidR="00C4374F" w:rsidRPr="00810140">
        <w:rPr>
          <w:i/>
        </w:rPr>
        <w:t>via</w:t>
      </w:r>
      <w:r w:rsidR="00C4374F" w:rsidRPr="00810140">
        <w:t xml:space="preserve"> modification to commercially available fingerprint powders using styryl dyes [8], although availability and cost of the dye materi</w:t>
      </w:r>
      <w:r w:rsidR="00810140" w:rsidRPr="00810140">
        <w:t>al are a factor to be considered</w:t>
      </w:r>
      <w:r w:rsidR="00C4374F" w:rsidRPr="00094E59">
        <w:t>.</w:t>
      </w:r>
      <w:r w:rsidR="00810140" w:rsidRPr="00094E59">
        <w:t xml:space="preserve"> The use of upconversion powders, such as that by Ma </w:t>
      </w:r>
      <w:r w:rsidR="00810140" w:rsidRPr="00094E59">
        <w:rPr>
          <w:i/>
        </w:rPr>
        <w:t>et al.</w:t>
      </w:r>
      <w:r w:rsidR="00810140" w:rsidRPr="00094E59">
        <w:t>, has been suggested as an alternative method to help overcome problematic backgrounds [</w:t>
      </w:r>
      <w:r w:rsidR="008E289C">
        <w:t>9</w:t>
      </w:r>
      <w:r w:rsidR="00810140" w:rsidRPr="00094E59">
        <w:t>].</w:t>
      </w:r>
      <w:r w:rsidR="00810140">
        <w:t xml:space="preserve"> </w:t>
      </w:r>
      <w:r w:rsidR="0094639D" w:rsidRPr="00936B99">
        <w:t xml:space="preserve">Tahtouh </w:t>
      </w:r>
      <w:r w:rsidR="0094639D" w:rsidRPr="00936B99">
        <w:rPr>
          <w:i/>
        </w:rPr>
        <w:t>et al</w:t>
      </w:r>
      <w:r w:rsidR="0094639D" w:rsidRPr="00936B99">
        <w:t xml:space="preserve">. also utilised IR imaging in the form of </w:t>
      </w:r>
      <w:r w:rsidR="006079EE" w:rsidRPr="00936B99">
        <w:t>Fourier</w:t>
      </w:r>
      <w:r w:rsidR="0094639D" w:rsidRPr="00936B99">
        <w:t xml:space="preserve"> transform infrared (FTIR) to enhance fingermarks on a number of substrates, including polymer banknotes, which contained untreated and cyanoacrylate treated fingermarks</w:t>
      </w:r>
      <w:r w:rsidR="00E52DC0">
        <w:t xml:space="preserve"> </w:t>
      </w:r>
      <w:r w:rsidR="0094639D" w:rsidRPr="00936B99">
        <w:rPr>
          <w:noProof/>
        </w:rPr>
        <w:t>[</w:t>
      </w:r>
      <w:r w:rsidR="008E289C">
        <w:rPr>
          <w:noProof/>
        </w:rPr>
        <w:t>10</w:t>
      </w:r>
      <w:r w:rsidR="0094639D" w:rsidRPr="00936B99">
        <w:rPr>
          <w:noProof/>
        </w:rPr>
        <w:t>]</w:t>
      </w:r>
      <w:r w:rsidR="0094639D" w:rsidRPr="00936B99">
        <w:t>.</w:t>
      </w:r>
      <w:r w:rsidR="0094639D">
        <w:t xml:space="preserve"> Such a process, however, requires expert operator input and can be largely time consuming.  </w:t>
      </w:r>
    </w:p>
    <w:p w14:paraId="5D5F28AD" w14:textId="77777777" w:rsidR="0094639D" w:rsidRDefault="0094639D" w:rsidP="00F87C7F">
      <w:pPr>
        <w:rPr>
          <w:rFonts w:cs="Arial"/>
        </w:rPr>
      </w:pPr>
    </w:p>
    <w:p w14:paraId="26A866BE" w14:textId="77777777" w:rsidR="0094639D" w:rsidRPr="00F019EA" w:rsidRDefault="0094639D" w:rsidP="009255EC">
      <w:pPr>
        <w:rPr>
          <w:rFonts w:cs="Arial"/>
        </w:rPr>
      </w:pPr>
      <w:r w:rsidRPr="00F87C7F">
        <w:rPr>
          <w:rFonts w:cs="Arial"/>
        </w:rPr>
        <w:t xml:space="preserve">Vacuum metal deposition is a thin-film deposition technique in which source metal is evaporated in a vacuum, in order to coat a substrate. The technique has been long established in </w:t>
      </w:r>
      <w:r w:rsidRPr="00F019EA">
        <w:rPr>
          <w:rFonts w:cs="Arial"/>
        </w:rPr>
        <w:t>industrial application of metal coatings to the likes of glass for making mirrors. The use of VMD as a tool for the forensic enhancement of latent fingermarks was firs</w:t>
      </w:r>
      <w:r>
        <w:rPr>
          <w:rFonts w:cs="Arial"/>
        </w:rPr>
        <w:t>t proposed in 1964 by Tolansky</w:t>
      </w:r>
      <w:r w:rsidRPr="00F019EA">
        <w:rPr>
          <w:rFonts w:cs="Arial"/>
        </w:rPr>
        <w:t xml:space="preserve">, however it would be nearly a decade later until the method would gain enough credibility to be seriously considered as a </w:t>
      </w:r>
      <w:r>
        <w:rPr>
          <w:rFonts w:cs="Arial"/>
        </w:rPr>
        <w:t xml:space="preserve">viable </w:t>
      </w:r>
      <w:r w:rsidRPr="00F019EA">
        <w:rPr>
          <w:rFonts w:cs="Arial"/>
        </w:rPr>
        <w:t>development technique</w:t>
      </w:r>
      <w:r>
        <w:rPr>
          <w:rFonts w:cs="Arial"/>
        </w:rPr>
        <w:t xml:space="preserve"> </w:t>
      </w:r>
      <w:r>
        <w:rPr>
          <w:rFonts w:cs="Arial"/>
          <w:noProof/>
        </w:rPr>
        <w:t>[</w:t>
      </w:r>
      <w:r w:rsidR="00964463">
        <w:rPr>
          <w:rFonts w:cs="Arial"/>
          <w:noProof/>
        </w:rPr>
        <w:t>1</w:t>
      </w:r>
      <w:r w:rsidR="008E289C">
        <w:rPr>
          <w:rFonts w:cs="Arial"/>
          <w:noProof/>
        </w:rPr>
        <w:t>1</w:t>
      </w:r>
      <w:r>
        <w:rPr>
          <w:rFonts w:cs="Arial"/>
          <w:noProof/>
        </w:rPr>
        <w:t>]</w:t>
      </w:r>
      <w:r w:rsidRPr="00F019EA">
        <w:rPr>
          <w:rFonts w:cs="Arial"/>
        </w:rPr>
        <w:t xml:space="preserve">. The treatment involves placing the article to be enhanced inside the deposition chamber at high </w:t>
      </w:r>
      <w:r>
        <w:rPr>
          <w:rFonts w:cs="Arial"/>
        </w:rPr>
        <w:t>vacuum</w:t>
      </w:r>
      <w:r w:rsidRPr="00F019EA">
        <w:rPr>
          <w:rFonts w:cs="Arial"/>
        </w:rPr>
        <w:t>, typically &lt;3 x 10</w:t>
      </w:r>
      <w:r w:rsidRPr="00F019EA">
        <w:rPr>
          <w:rFonts w:cs="Arial"/>
          <w:vertAlign w:val="superscript"/>
        </w:rPr>
        <w:t>-4</w:t>
      </w:r>
      <w:r w:rsidRPr="00F019EA">
        <w:rPr>
          <w:rFonts w:cs="Arial"/>
        </w:rPr>
        <w:t xml:space="preserve"> mbar. The chamber also contains filaments for the containment of the metal to be deposited and a window to allow the operator to view the deposition </w:t>
      </w:r>
      <w:r>
        <w:rPr>
          <w:rFonts w:cs="Arial"/>
        </w:rPr>
        <w:t>process</w:t>
      </w:r>
      <w:r w:rsidRPr="00F019EA">
        <w:rPr>
          <w:rFonts w:cs="Arial"/>
        </w:rPr>
        <w:t xml:space="preserve">. The most commonly used metals in </w:t>
      </w:r>
      <w:r>
        <w:rPr>
          <w:rFonts w:cs="Arial"/>
        </w:rPr>
        <w:t xml:space="preserve">the </w:t>
      </w:r>
      <w:r w:rsidRPr="00F019EA">
        <w:rPr>
          <w:rFonts w:cs="Arial"/>
        </w:rPr>
        <w:t xml:space="preserve">VMD treatment </w:t>
      </w:r>
      <w:r>
        <w:rPr>
          <w:rFonts w:cs="Arial"/>
        </w:rPr>
        <w:t xml:space="preserve">of latent fingermarks </w:t>
      </w:r>
      <w:r w:rsidRPr="00F019EA">
        <w:rPr>
          <w:rFonts w:cs="Arial"/>
        </w:rPr>
        <w:t xml:space="preserve">are </w:t>
      </w:r>
      <w:r w:rsidR="00F00F9C">
        <w:rPr>
          <w:rFonts w:cs="Arial"/>
        </w:rPr>
        <w:t>gold/zinc</w:t>
      </w:r>
      <w:r w:rsidRPr="00F019EA">
        <w:rPr>
          <w:rFonts w:cs="Arial"/>
        </w:rPr>
        <w:t>, whereby gold is applied first</w:t>
      </w:r>
      <w:r>
        <w:rPr>
          <w:rFonts w:cs="Arial"/>
        </w:rPr>
        <w:t>,</w:t>
      </w:r>
      <w:r w:rsidRPr="00F019EA">
        <w:rPr>
          <w:rFonts w:cs="Arial"/>
        </w:rPr>
        <w:t xml:space="preserve"> followed by zinc. </w:t>
      </w:r>
    </w:p>
    <w:p w14:paraId="257A3E19" w14:textId="77777777" w:rsidR="0094639D" w:rsidRPr="00F019EA" w:rsidRDefault="0094639D" w:rsidP="00F87C7F">
      <w:pPr>
        <w:rPr>
          <w:rFonts w:cs="Arial"/>
        </w:rPr>
      </w:pPr>
    </w:p>
    <w:p w14:paraId="5DAD0BF6" w14:textId="77777777" w:rsidR="0094639D" w:rsidRPr="00D2140B" w:rsidRDefault="0094639D" w:rsidP="00D2140B">
      <w:pPr>
        <w:spacing w:after="160" w:line="259" w:lineRule="auto"/>
        <w:rPr>
          <w:rFonts w:cs="Arial"/>
        </w:rPr>
      </w:pPr>
      <w:r w:rsidRPr="00F019EA">
        <w:rPr>
          <w:rFonts w:cs="Arial"/>
        </w:rPr>
        <w:t xml:space="preserve">Over the last </w:t>
      </w:r>
      <w:r w:rsidR="004F5255">
        <w:rPr>
          <w:rFonts w:cs="Arial"/>
        </w:rPr>
        <w:t xml:space="preserve">decade and a </w:t>
      </w:r>
      <w:r w:rsidRPr="00F019EA">
        <w:rPr>
          <w:rFonts w:cs="Arial"/>
        </w:rPr>
        <w:t xml:space="preserve">half VMD has been the focus of many </w:t>
      </w:r>
      <w:r w:rsidRPr="00810140">
        <w:rPr>
          <w:rFonts w:cs="Arial"/>
        </w:rPr>
        <w:t xml:space="preserve">studies involving fingermark deposits on fabrics. These studies applied traditional gold/zinc </w:t>
      </w:r>
      <w:r w:rsidRPr="00810140">
        <w:rPr>
          <w:rFonts w:cs="Arial"/>
          <w:noProof/>
        </w:rPr>
        <w:t>[</w:t>
      </w:r>
      <w:r w:rsidR="00056492" w:rsidRPr="00810140">
        <w:rPr>
          <w:rFonts w:cs="Arial"/>
          <w:noProof/>
        </w:rPr>
        <w:t>1</w:t>
      </w:r>
      <w:r w:rsidR="008E289C">
        <w:rPr>
          <w:rFonts w:cs="Arial"/>
          <w:noProof/>
        </w:rPr>
        <w:t>2</w:t>
      </w:r>
      <w:r w:rsidRPr="00810140">
        <w:rPr>
          <w:rFonts w:cs="Arial"/>
          <w:noProof/>
        </w:rPr>
        <w:t>]</w:t>
      </w:r>
      <w:r w:rsidRPr="00810140">
        <w:rPr>
          <w:rFonts w:cs="Arial"/>
        </w:rPr>
        <w:t xml:space="preserve"> and silver </w:t>
      </w:r>
      <w:r w:rsidRPr="00810140">
        <w:rPr>
          <w:rFonts w:cs="Arial"/>
          <w:noProof/>
        </w:rPr>
        <w:t>[</w:t>
      </w:r>
      <w:r w:rsidR="00F915B6" w:rsidRPr="00810140">
        <w:rPr>
          <w:rFonts w:cs="Arial"/>
          <w:noProof/>
        </w:rPr>
        <w:t>1</w:t>
      </w:r>
      <w:r w:rsidR="008E289C">
        <w:rPr>
          <w:rFonts w:cs="Arial"/>
          <w:noProof/>
        </w:rPr>
        <w:t>3</w:t>
      </w:r>
      <w:r w:rsidRPr="00810140">
        <w:rPr>
          <w:rFonts w:cs="Arial"/>
          <w:noProof/>
        </w:rPr>
        <w:t>]</w:t>
      </w:r>
      <w:r w:rsidRPr="00810140">
        <w:rPr>
          <w:rFonts w:cs="Arial"/>
        </w:rPr>
        <w:t xml:space="preserve"> on dark fabrics to varying degrees of success. Further studies on fabric compared VMD and superglue fuming, which proved VMD to be more effective at developing fingermarks </w:t>
      </w:r>
      <w:r w:rsidRPr="00810140">
        <w:rPr>
          <w:rFonts w:cs="Arial"/>
          <w:noProof/>
        </w:rPr>
        <w:t>[</w:t>
      </w:r>
      <w:r w:rsidR="00F915B6" w:rsidRPr="00810140">
        <w:rPr>
          <w:rFonts w:cs="Arial"/>
          <w:noProof/>
        </w:rPr>
        <w:t>1</w:t>
      </w:r>
      <w:r w:rsidR="008E289C">
        <w:rPr>
          <w:rFonts w:cs="Arial"/>
          <w:noProof/>
        </w:rPr>
        <w:t>4</w:t>
      </w:r>
      <w:r w:rsidRPr="00810140">
        <w:rPr>
          <w:rFonts w:cs="Arial"/>
          <w:noProof/>
        </w:rPr>
        <w:t>]</w:t>
      </w:r>
      <w:r w:rsidRPr="00810140">
        <w:rPr>
          <w:rFonts w:cs="Arial"/>
        </w:rPr>
        <w:t xml:space="preserve">. Despite the recent resurgence in VMD work and the price of VMD chambers dropping substantially over the last decade, </w:t>
      </w:r>
      <w:r w:rsidR="00E246FE" w:rsidRPr="00810140">
        <w:rPr>
          <w:rFonts w:cs="Arial"/>
        </w:rPr>
        <w:t xml:space="preserve">very </w:t>
      </w:r>
      <w:r w:rsidRPr="00810140">
        <w:rPr>
          <w:rFonts w:cs="Arial"/>
        </w:rPr>
        <w:t>little</w:t>
      </w:r>
      <w:r w:rsidRPr="008A6AB5">
        <w:rPr>
          <w:rFonts w:cs="Arial"/>
        </w:rPr>
        <w:t xml:space="preserve"> has emerged recently comparing the efficiency of VMD in developing latent fingermarks on polymer banknotes</w:t>
      </w:r>
      <w:r w:rsidRPr="00664D12">
        <w:rPr>
          <w:rFonts w:cs="Arial"/>
        </w:rPr>
        <w:t>, and other polymer substrates in general</w:t>
      </w:r>
      <w:r w:rsidR="0081391F">
        <w:rPr>
          <w:rFonts w:cs="Arial"/>
        </w:rPr>
        <w:t xml:space="preserve"> [1</w:t>
      </w:r>
      <w:r w:rsidR="008E289C">
        <w:rPr>
          <w:rFonts w:cs="Arial"/>
        </w:rPr>
        <w:t>5</w:t>
      </w:r>
      <w:r w:rsidR="0081391F">
        <w:rPr>
          <w:rFonts w:cs="Arial"/>
        </w:rPr>
        <w:t>-2</w:t>
      </w:r>
      <w:r w:rsidR="008E289C">
        <w:rPr>
          <w:rFonts w:cs="Arial"/>
        </w:rPr>
        <w:t>1</w:t>
      </w:r>
      <w:r w:rsidR="0081391F">
        <w:rPr>
          <w:rFonts w:cs="Arial"/>
        </w:rPr>
        <w:t>]</w:t>
      </w:r>
      <w:r w:rsidRPr="00664D12">
        <w:rPr>
          <w:rFonts w:cs="Arial"/>
        </w:rPr>
        <w:t>.</w:t>
      </w:r>
    </w:p>
    <w:p w14:paraId="52B0D620" w14:textId="2C46A7AB" w:rsidR="006079EE" w:rsidRDefault="0094639D" w:rsidP="00600FA5">
      <w:pPr>
        <w:rPr>
          <w:rFonts w:cs="Arial"/>
        </w:rPr>
      </w:pPr>
      <w:r w:rsidRPr="006079EE">
        <w:rPr>
          <w:rFonts w:cs="Arial"/>
        </w:rPr>
        <w:lastRenderedPageBreak/>
        <w:t xml:space="preserve">The element chosen for deposition during this study was </w:t>
      </w:r>
      <w:r w:rsidR="00BE743F" w:rsidRPr="006079EE">
        <w:rPr>
          <w:rFonts w:cs="Arial"/>
        </w:rPr>
        <w:t>copper;</w:t>
      </w:r>
      <w:r w:rsidRPr="006079EE">
        <w:rPr>
          <w:rFonts w:cs="Arial"/>
        </w:rPr>
        <w:t xml:space="preserve"> </w:t>
      </w:r>
      <w:r w:rsidR="00676531" w:rsidRPr="006079EE">
        <w:rPr>
          <w:rFonts w:cs="Arial"/>
        </w:rPr>
        <w:t xml:space="preserve">this was partly due to its ability to </w:t>
      </w:r>
      <w:r w:rsidR="00BE743F" w:rsidRPr="006079EE">
        <w:rPr>
          <w:rFonts w:cs="Arial"/>
        </w:rPr>
        <w:t>re</w:t>
      </w:r>
      <w:r w:rsidR="006079EE" w:rsidRPr="006079EE">
        <w:rPr>
          <w:rFonts w:cs="Arial"/>
        </w:rPr>
        <w:t>act with rubeanic acid and</w:t>
      </w:r>
      <w:r w:rsidR="00676531" w:rsidRPr="006079EE">
        <w:rPr>
          <w:rFonts w:cs="Arial"/>
        </w:rPr>
        <w:t xml:space="preserve"> produce a coloured complex as demonstrated </w:t>
      </w:r>
      <w:r w:rsidRPr="006079EE">
        <w:rPr>
          <w:rFonts w:cs="Arial"/>
        </w:rPr>
        <w:t>durin</w:t>
      </w:r>
      <w:r w:rsidR="006079EE" w:rsidRPr="006079EE">
        <w:rPr>
          <w:rFonts w:cs="Arial"/>
        </w:rPr>
        <w:t>g previous work conducted by</w:t>
      </w:r>
      <w:r w:rsidRPr="006079EE">
        <w:rPr>
          <w:rFonts w:cs="Arial"/>
        </w:rPr>
        <w:t xml:space="preserve"> </w:t>
      </w:r>
      <w:r w:rsidR="00C852A3">
        <w:rPr>
          <w:rFonts w:cs="Arial"/>
        </w:rPr>
        <w:t>Kelly</w:t>
      </w:r>
      <w:r w:rsidR="006079EE" w:rsidRPr="006079EE">
        <w:rPr>
          <w:rFonts w:cs="Arial"/>
        </w:rPr>
        <w:t xml:space="preserve"> </w:t>
      </w:r>
      <w:r w:rsidR="006079EE" w:rsidRPr="006079EE">
        <w:rPr>
          <w:rFonts w:cs="Arial"/>
          <w:i/>
        </w:rPr>
        <w:t>et al</w:t>
      </w:r>
      <w:r w:rsidRPr="006079EE">
        <w:rPr>
          <w:rFonts w:cs="Arial"/>
        </w:rPr>
        <w:t>.</w:t>
      </w:r>
      <w:r w:rsidR="008A23D7">
        <w:rPr>
          <w:rFonts w:cs="Arial"/>
        </w:rPr>
        <w:t xml:space="preserve"> [22]. </w:t>
      </w:r>
      <w:r w:rsidR="006079EE" w:rsidRPr="006079EE">
        <w:rPr>
          <w:rFonts w:cs="Arial"/>
        </w:rPr>
        <w:t xml:space="preserve"> Their work explored novel detection </w:t>
      </w:r>
      <w:r w:rsidR="00F00F9C" w:rsidRPr="006079EE">
        <w:rPr>
          <w:rFonts w:cs="Arial"/>
        </w:rPr>
        <w:t>methods for metals</w:t>
      </w:r>
      <w:r w:rsidR="006079EE" w:rsidRPr="006079EE">
        <w:rPr>
          <w:rFonts w:cs="Arial"/>
        </w:rPr>
        <w:t xml:space="preserve"> that may be</w:t>
      </w:r>
      <w:r w:rsidR="00F00F9C" w:rsidRPr="006079EE">
        <w:rPr>
          <w:rFonts w:cs="Arial"/>
        </w:rPr>
        <w:t xml:space="preserve"> conducive to Heritage Crime</w:t>
      </w:r>
      <w:r w:rsidR="001D154F">
        <w:rPr>
          <w:rStyle w:val="FootnoteReference"/>
          <w:rFonts w:cs="Arial"/>
        </w:rPr>
        <w:footnoteReference w:id="1"/>
      </w:r>
      <w:r w:rsidR="006079EE" w:rsidRPr="006079EE">
        <w:rPr>
          <w:rFonts w:cs="Arial"/>
        </w:rPr>
        <w:t xml:space="preserve"> and exploited a gelatin lifting procedure whereby</w:t>
      </w:r>
      <w:r w:rsidRPr="006079EE">
        <w:rPr>
          <w:rFonts w:cs="Arial"/>
        </w:rPr>
        <w:t xml:space="preserve"> the presence of metal </w:t>
      </w:r>
      <w:r w:rsidR="006079EE" w:rsidRPr="006079EE">
        <w:rPr>
          <w:rFonts w:cs="Arial"/>
        </w:rPr>
        <w:t xml:space="preserve">residues </w:t>
      </w:r>
      <w:r w:rsidRPr="006079EE">
        <w:rPr>
          <w:rFonts w:cs="Arial"/>
        </w:rPr>
        <w:t>on the hands of an individual could be easily and noninvasively</w:t>
      </w:r>
      <w:r w:rsidR="006079EE" w:rsidRPr="006079EE">
        <w:rPr>
          <w:rFonts w:cs="Arial"/>
        </w:rPr>
        <w:t xml:space="preserve"> detected and</w:t>
      </w:r>
      <w:r w:rsidR="009850DA">
        <w:rPr>
          <w:rFonts w:cs="Arial"/>
        </w:rPr>
        <w:t xml:space="preserve"> mapped out</w:t>
      </w:r>
      <w:r w:rsidR="006079EE">
        <w:rPr>
          <w:rFonts w:cs="Arial"/>
        </w:rPr>
        <w:t>. An</w:t>
      </w:r>
      <w:r w:rsidR="006079EE" w:rsidRPr="006079EE">
        <w:rPr>
          <w:rFonts w:cs="Arial"/>
        </w:rPr>
        <w:t>other reason for choosing copper as the source metal f</w:t>
      </w:r>
      <w:r w:rsidR="00617BB4">
        <w:rPr>
          <w:rFonts w:cs="Arial"/>
        </w:rPr>
        <w:t xml:space="preserve">or this </w:t>
      </w:r>
      <w:r w:rsidR="006079EE" w:rsidRPr="006079EE">
        <w:rPr>
          <w:rFonts w:cs="Arial"/>
        </w:rPr>
        <w:t xml:space="preserve">study was its </w:t>
      </w:r>
      <w:r w:rsidRPr="006079EE">
        <w:rPr>
          <w:rFonts w:cs="Arial"/>
        </w:rPr>
        <w:t>previous</w:t>
      </w:r>
      <w:r w:rsidR="006079EE" w:rsidRPr="006079EE">
        <w:rPr>
          <w:rFonts w:cs="Arial"/>
        </w:rPr>
        <w:t>ly</w:t>
      </w:r>
      <w:r w:rsidRPr="006079EE">
        <w:rPr>
          <w:rFonts w:cs="Arial"/>
        </w:rPr>
        <w:t xml:space="preserve"> successful</w:t>
      </w:r>
      <w:r w:rsidR="00617BB4">
        <w:rPr>
          <w:rFonts w:cs="Arial"/>
        </w:rPr>
        <w:t xml:space="preserve"> VMD</w:t>
      </w:r>
      <w:r w:rsidRPr="006079EE">
        <w:rPr>
          <w:rFonts w:cs="Arial"/>
        </w:rPr>
        <w:t xml:space="preserve"> trial on a limited number of polymer substrates, none of which were polymer banknotes </w:t>
      </w:r>
      <w:r w:rsidRPr="006079EE">
        <w:rPr>
          <w:rFonts w:cs="Arial"/>
          <w:noProof/>
        </w:rPr>
        <w:t>[</w:t>
      </w:r>
      <w:r w:rsidR="0081391F" w:rsidRPr="006079EE">
        <w:rPr>
          <w:rFonts w:cs="Arial"/>
          <w:noProof/>
        </w:rPr>
        <w:t>2</w:t>
      </w:r>
      <w:r w:rsidR="00964463" w:rsidRPr="006079EE">
        <w:rPr>
          <w:rFonts w:cs="Arial"/>
          <w:noProof/>
        </w:rPr>
        <w:t>3</w:t>
      </w:r>
      <w:r w:rsidRPr="006079EE">
        <w:rPr>
          <w:rFonts w:cs="Arial"/>
          <w:noProof/>
        </w:rPr>
        <w:t>]</w:t>
      </w:r>
      <w:r w:rsidRPr="006079EE">
        <w:rPr>
          <w:rFonts w:cs="Arial"/>
        </w:rPr>
        <w:t>.</w:t>
      </w:r>
      <w:r w:rsidR="006079EE" w:rsidRPr="006079EE">
        <w:rPr>
          <w:rFonts w:cs="Arial"/>
        </w:rPr>
        <w:t xml:space="preserve"> Here, </w:t>
      </w:r>
      <w:r w:rsidRPr="006079EE">
        <w:rPr>
          <w:rFonts w:cs="Arial"/>
        </w:rPr>
        <w:t xml:space="preserve">It was found to be more successful than the traditional </w:t>
      </w:r>
      <w:r w:rsidR="00F00F9C" w:rsidRPr="006079EE">
        <w:rPr>
          <w:rFonts w:cs="Arial"/>
        </w:rPr>
        <w:t>gold/zinc</w:t>
      </w:r>
      <w:r w:rsidRPr="006079EE">
        <w:rPr>
          <w:rFonts w:cs="Arial"/>
        </w:rPr>
        <w:t xml:space="preserve"> and </w:t>
      </w:r>
      <w:r w:rsidR="00F00F9C" w:rsidRPr="006079EE">
        <w:rPr>
          <w:rFonts w:cs="Arial"/>
        </w:rPr>
        <w:t>silver</w:t>
      </w:r>
      <w:r w:rsidRPr="006079EE">
        <w:rPr>
          <w:rFonts w:cs="Arial"/>
        </w:rPr>
        <w:t xml:space="preserve"> processes on certain polymer types, such as PVC-based cling films.</w:t>
      </w:r>
    </w:p>
    <w:p w14:paraId="651369D5" w14:textId="77777777" w:rsidR="006079EE" w:rsidRDefault="006079EE" w:rsidP="00600FA5">
      <w:pPr>
        <w:rPr>
          <w:rFonts w:cs="Arial"/>
        </w:rPr>
      </w:pPr>
    </w:p>
    <w:p w14:paraId="34CFF2E9" w14:textId="77777777" w:rsidR="0094639D" w:rsidRPr="00F019EA" w:rsidRDefault="0094639D" w:rsidP="00600FA5">
      <w:pPr>
        <w:rPr>
          <w:rFonts w:cs="Arial"/>
        </w:rPr>
      </w:pPr>
      <w:r w:rsidRPr="006079EE">
        <w:rPr>
          <w:rFonts w:cs="Arial"/>
        </w:rPr>
        <w:t>This preliminary study addresses the direct utilisation of a copper</w:t>
      </w:r>
      <w:r>
        <w:rPr>
          <w:rFonts w:cs="Arial"/>
        </w:rPr>
        <w:t xml:space="preserve"> source for the enhancement of </w:t>
      </w:r>
      <w:r w:rsidR="006079EE">
        <w:rPr>
          <w:rFonts w:cs="Arial"/>
        </w:rPr>
        <w:t xml:space="preserve">latent </w:t>
      </w:r>
      <w:r>
        <w:rPr>
          <w:rFonts w:cs="Arial"/>
        </w:rPr>
        <w:t xml:space="preserve">fingermarks on polymer banknotes </w:t>
      </w:r>
      <w:r w:rsidRPr="009272A7">
        <w:rPr>
          <w:rFonts w:cs="Arial"/>
        </w:rPr>
        <w:t xml:space="preserve">and </w:t>
      </w:r>
      <w:r w:rsidR="00094E59" w:rsidRPr="009272A7">
        <w:rPr>
          <w:rFonts w:cs="Arial"/>
        </w:rPr>
        <w:t>explores</w:t>
      </w:r>
      <w:r w:rsidRPr="009272A7">
        <w:rPr>
          <w:rFonts w:cs="Arial"/>
        </w:rPr>
        <w:t xml:space="preserve"> the</w:t>
      </w:r>
      <w:r>
        <w:rPr>
          <w:rFonts w:cs="Arial"/>
        </w:rPr>
        <w:t xml:space="preserve"> benefits of complimentary imaging and post-treatment processing to further enhance the VMD treated samples.</w:t>
      </w:r>
    </w:p>
    <w:p w14:paraId="28A6A904" w14:textId="77777777" w:rsidR="001D154F" w:rsidRDefault="001D154F">
      <w:pPr>
        <w:tabs>
          <w:tab w:val="clear" w:pos="2505"/>
        </w:tabs>
        <w:spacing w:after="160" w:line="259" w:lineRule="auto"/>
        <w:jc w:val="left"/>
      </w:pPr>
    </w:p>
    <w:p w14:paraId="1CAEC629" w14:textId="77777777" w:rsidR="001D154F" w:rsidRDefault="001D154F">
      <w:pPr>
        <w:tabs>
          <w:tab w:val="clear" w:pos="2505"/>
        </w:tabs>
        <w:spacing w:after="160" w:line="259" w:lineRule="auto"/>
        <w:jc w:val="left"/>
      </w:pPr>
    </w:p>
    <w:p w14:paraId="77F4E636" w14:textId="77777777" w:rsidR="001D154F" w:rsidRDefault="001D154F">
      <w:pPr>
        <w:tabs>
          <w:tab w:val="clear" w:pos="2505"/>
        </w:tabs>
        <w:spacing w:after="160" w:line="259" w:lineRule="auto"/>
        <w:jc w:val="left"/>
      </w:pPr>
    </w:p>
    <w:p w14:paraId="0930A539" w14:textId="77777777" w:rsidR="0094639D" w:rsidRPr="004C74FB" w:rsidRDefault="0094639D" w:rsidP="004C74FB">
      <w:pPr>
        <w:rPr>
          <w:rFonts w:eastAsia="Times New Roman" w:cs="Times New Roman"/>
          <w:b/>
          <w:sz w:val="20"/>
          <w:szCs w:val="20"/>
          <w:u w:val="single"/>
        </w:rPr>
      </w:pPr>
      <w:r w:rsidRPr="004C74FB">
        <w:rPr>
          <w:sz w:val="20"/>
          <w:szCs w:val="20"/>
        </w:rPr>
        <w:br w:type="page"/>
      </w:r>
    </w:p>
    <w:p w14:paraId="2A3F3C12" w14:textId="77777777" w:rsidR="0094639D" w:rsidRPr="008A6AB5" w:rsidRDefault="0094639D" w:rsidP="00FE5BE3">
      <w:pPr>
        <w:pStyle w:val="Heading1"/>
      </w:pPr>
      <w:r w:rsidRPr="008A6AB5">
        <w:lastRenderedPageBreak/>
        <w:t>Materials and Methods</w:t>
      </w:r>
    </w:p>
    <w:p w14:paraId="56F05980" w14:textId="77777777" w:rsidR="0094639D" w:rsidRPr="008A6AB5" w:rsidRDefault="0094639D" w:rsidP="00FE5BE3"/>
    <w:p w14:paraId="5DA670F8" w14:textId="77777777" w:rsidR="0094639D" w:rsidRPr="008A6AB5" w:rsidRDefault="0094639D" w:rsidP="00E91470">
      <w:r w:rsidRPr="008A6AB5">
        <w:t>A West Technology Systems Limited VMD560CX VMD system was employed for all VMD treatments. This medium sized unit has a viewing window and a computerised screen with pressure gauge which facilitated process optimisation and efficient reproducibility. An Intellimetrics IL150 film thickness monitor (QCM) was used to accurately monitor and measure the thickness of the metals being deposited. The banknotes</w:t>
      </w:r>
      <w:r>
        <w:t>,</w:t>
      </w:r>
      <w:r w:rsidRPr="008A6AB5">
        <w:t xml:space="preserve"> a biaxially orientated polypropylene polymer type</w:t>
      </w:r>
      <w:r>
        <w:t>,</w:t>
      </w:r>
      <w:r w:rsidRPr="008A6AB5">
        <w:t xml:space="preserve"> used throughout the study were new and untouched sample </w:t>
      </w:r>
      <w:r w:rsidR="00563194">
        <w:t xml:space="preserve">test </w:t>
      </w:r>
      <w:r w:rsidRPr="008A6AB5">
        <w:t xml:space="preserve">notes provided by the Bank of England. </w:t>
      </w:r>
      <w:r w:rsidR="006079EE" w:rsidRPr="009272A7">
        <w:t xml:space="preserve">Approximately </w:t>
      </w:r>
      <w:r w:rsidR="008E289C" w:rsidRPr="009272A7">
        <w:t>24</w:t>
      </w:r>
      <w:r w:rsidR="006079EE" w:rsidRPr="009272A7">
        <w:t xml:space="preserve"> notes</w:t>
      </w:r>
      <w:r w:rsidR="009272A7" w:rsidRPr="009272A7">
        <w:t xml:space="preserve"> and 240 fingermarks</w:t>
      </w:r>
      <w:r w:rsidR="006079EE" w:rsidRPr="009272A7">
        <w:t xml:space="preserve"> were processed in total during the course of this study.</w:t>
      </w:r>
    </w:p>
    <w:p w14:paraId="5548C265" w14:textId="77777777" w:rsidR="0094639D" w:rsidRPr="008A6AB5" w:rsidRDefault="0094639D" w:rsidP="00FE5BE3"/>
    <w:p w14:paraId="63567089" w14:textId="77777777" w:rsidR="0094639D" w:rsidRDefault="0094639D" w:rsidP="0098259F">
      <w:r w:rsidRPr="008A6AB5">
        <w:t>Fingermarks were deposited upon the surface of each banknote</w:t>
      </w:r>
      <w:r>
        <w:t xml:space="preserve"> by one male donor Two rows of five marks were deposited; </w:t>
      </w:r>
      <w:r w:rsidRPr="008A6AB5">
        <w:t>the latent fingermarks along the upper row were loaded with sebaceous content from brief wiping of the fingertips along the forehead and side of nose. The lower row contained natural latent fingermarks that were deliberately unadulterated in any way. Each fingermark was from a separate finger and the marks were approximately 1 day old.</w:t>
      </w:r>
      <w:r>
        <w:t xml:space="preserve"> </w:t>
      </w:r>
    </w:p>
    <w:p w14:paraId="06281B6E" w14:textId="77777777" w:rsidR="0094639D" w:rsidRDefault="0094639D" w:rsidP="00590DC4">
      <w:pPr>
        <w:spacing w:before="240"/>
      </w:pPr>
      <w:r w:rsidRPr="008A6AB5">
        <w:t xml:space="preserve">The elemental copper used took </w:t>
      </w:r>
      <w:r>
        <w:t>the form of</w:t>
      </w:r>
      <w:r w:rsidRPr="008A6AB5">
        <w:t xml:space="preserve"> an insulated </w:t>
      </w:r>
      <w:r>
        <w:t xml:space="preserve">copper </w:t>
      </w:r>
      <w:r w:rsidRPr="008A6AB5">
        <w:t>wire (1.0 mm diameter, Scientific Wire Company). The copper was deposited under the same deposition conditions as routinely</w:t>
      </w:r>
      <w:r>
        <w:t xml:space="preserve"> utilised for gold; </w:t>
      </w:r>
      <w:r w:rsidRPr="00F3717E">
        <w:t xml:space="preserve">chamber pressure </w:t>
      </w:r>
      <w:r w:rsidRPr="00F3717E">
        <w:rPr>
          <w:rFonts w:cs="Arial"/>
        </w:rPr>
        <w:t>≤3 x 10</w:t>
      </w:r>
      <w:r w:rsidRPr="00F3717E">
        <w:rPr>
          <w:rFonts w:cs="Arial"/>
          <w:vertAlign w:val="superscript"/>
        </w:rPr>
        <w:t>-4</w:t>
      </w:r>
      <w:r w:rsidRPr="00F3717E">
        <w:rPr>
          <w:rFonts w:cs="Arial"/>
        </w:rPr>
        <w:t xml:space="preserve"> mbar</w:t>
      </w:r>
      <w:r>
        <w:t xml:space="preserve">. </w:t>
      </w:r>
      <w:r w:rsidRPr="008A6AB5">
        <w:t xml:space="preserve">The source boat temperature </w:t>
      </w:r>
      <w:r>
        <w:t>was</w:t>
      </w:r>
      <w:r w:rsidRPr="008A6AB5">
        <w:t xml:space="preserve"> raised </w:t>
      </w:r>
      <w:r>
        <w:t>until the filament was glowing</w:t>
      </w:r>
      <w:r w:rsidRPr="008A6AB5">
        <w:t xml:space="preserve"> to allow evaporation of copper. Since very little copper was required during each experiment, one copper sample was used throughout the investigations. The film thickness of the deposited copper varied throughout the investigation from 0.2 nm to 3.0 nm, </w:t>
      </w:r>
      <w:r w:rsidRPr="008A6AB5">
        <w:rPr>
          <w:i/>
        </w:rPr>
        <w:t>vide infra</w:t>
      </w:r>
      <w:r w:rsidRPr="008A6AB5">
        <w:t>.</w:t>
      </w:r>
    </w:p>
    <w:p w14:paraId="4BB0EE67" w14:textId="77777777" w:rsidR="0094639D" w:rsidRDefault="0094639D" w:rsidP="003F1142"/>
    <w:p w14:paraId="5DB6BC09" w14:textId="77777777" w:rsidR="0094639D" w:rsidRPr="00C76CE6" w:rsidRDefault="0094639D" w:rsidP="003F1142">
      <w:r w:rsidRPr="00600FA5">
        <w:t xml:space="preserve">For the purpose of lifting from the </w:t>
      </w:r>
      <w:r>
        <w:t xml:space="preserve">VMD </w:t>
      </w:r>
      <w:r w:rsidRPr="00600FA5">
        <w:t xml:space="preserve">treated substrates, white </w:t>
      </w:r>
      <w:r>
        <w:t>gelatin</w:t>
      </w:r>
      <w:r w:rsidRPr="00600FA5">
        <w:t xml:space="preserve"> lifters were employed (BVDA – B155000). These lifts were subsequently tre</w:t>
      </w:r>
      <w:r>
        <w:t xml:space="preserve">ated by spraying </w:t>
      </w:r>
      <w:r w:rsidRPr="006079EE">
        <w:t xml:space="preserve">with a rubeanic acid solution (0.1 w/v), prepared from </w:t>
      </w:r>
      <w:r w:rsidR="00F00F9C" w:rsidRPr="006079EE">
        <w:rPr>
          <w:rFonts w:cs="Arial"/>
        </w:rPr>
        <w:t>d</w:t>
      </w:r>
      <w:r w:rsidRPr="006079EE">
        <w:rPr>
          <w:rFonts w:cs="Arial"/>
        </w:rPr>
        <w:t>ithiooxamide (Sigma Aldrich –</w:t>
      </w:r>
      <w:r w:rsidRPr="00600FA5">
        <w:rPr>
          <w:rFonts w:cs="Arial"/>
        </w:rPr>
        <w:t xml:space="preserve"> 379387) in absolute ethanol. </w:t>
      </w:r>
      <w:r w:rsidRPr="00600FA5">
        <w:t>The solution was sprayed using an ECOSPRAY (</w:t>
      </w:r>
      <w:r w:rsidRPr="006553AD">
        <w:rPr>
          <w:color w:val="000000" w:themeColor="text1"/>
        </w:rPr>
        <w:t>Labo Chimie</w:t>
      </w:r>
      <w:r>
        <w:rPr>
          <w:color w:val="000000" w:themeColor="text1"/>
        </w:rPr>
        <w:t>,</w:t>
      </w:r>
      <w:r w:rsidRPr="006553AD">
        <w:rPr>
          <w:color w:val="000000" w:themeColor="text1"/>
        </w:rPr>
        <w:t xml:space="preserve"> France</w:t>
      </w:r>
      <w:r w:rsidRPr="00600FA5">
        <w:t>).</w:t>
      </w:r>
      <w:r w:rsidRPr="00C76CE6">
        <w:t xml:space="preserve"> </w:t>
      </w:r>
    </w:p>
    <w:p w14:paraId="46587E36" w14:textId="77777777" w:rsidR="0094639D" w:rsidRDefault="0094639D" w:rsidP="00664D12">
      <w:pPr>
        <w:spacing w:before="240"/>
      </w:pPr>
      <w:r w:rsidRPr="00664D12">
        <w:t>Two imaging systems were used: a desktop Crime-lite Imager (</w:t>
      </w:r>
      <w:r w:rsidRPr="006553AD">
        <w:rPr>
          <w:color w:val="000000" w:themeColor="text1"/>
        </w:rPr>
        <w:t>Foster + Freeman Ltd, Evesham, UK</w:t>
      </w:r>
      <w:r w:rsidRPr="00664D12">
        <w:t>) fitted with</w:t>
      </w:r>
      <w:r w:rsidR="006079EE">
        <w:t xml:space="preserve"> either 25 mm or 35 mm lens. Vis</w:t>
      </w:r>
      <w:r w:rsidRPr="00664D12">
        <w:t xml:space="preserve">/IR illumination was provided </w:t>
      </w:r>
      <w:r w:rsidRPr="00ED732D">
        <w:rPr>
          <w:i/>
        </w:rPr>
        <w:t>via</w:t>
      </w:r>
      <w:r w:rsidRPr="00664D12">
        <w:t xml:space="preserve"> an integrated 80W halogen light source and imaging achieved using 780nm or 850nm long-pass camera filters directly in front of a 5MP vis/IR monochromatic camera. A DCS-5 (</w:t>
      </w:r>
      <w:r w:rsidRPr="006553AD">
        <w:rPr>
          <w:color w:val="000000" w:themeColor="text1"/>
        </w:rPr>
        <w:t>Foster + Freeman Ltd, Evesham, UK</w:t>
      </w:r>
      <w:r w:rsidRPr="00664D12">
        <w:t>) was also employed which comprised a modified Nikon D810 camera fitted with a 105mm macro lens and similar long-pass filters. Illumination on this system was ac</w:t>
      </w:r>
      <w:r>
        <w:t>hieved using either a Polytec 15</w:t>
      </w:r>
      <w:r w:rsidRPr="00664D12">
        <w:t>0W halogen bright field fibre optic ring light or a Crime-lite 82S IR (800-900nm) (</w:t>
      </w:r>
      <w:r w:rsidRPr="006553AD">
        <w:rPr>
          <w:color w:val="000000" w:themeColor="text1"/>
        </w:rPr>
        <w:t>Foster + Freeman Ltd, Evesham, UK</w:t>
      </w:r>
      <w:r w:rsidRPr="00664D12">
        <w:t>).</w:t>
      </w:r>
    </w:p>
    <w:p w14:paraId="4BEEA865" w14:textId="77777777" w:rsidR="0094639D" w:rsidRDefault="0094639D">
      <w:pPr>
        <w:tabs>
          <w:tab w:val="clear" w:pos="2505"/>
        </w:tabs>
        <w:spacing w:after="160" w:line="259" w:lineRule="auto"/>
        <w:jc w:val="left"/>
        <w:rPr>
          <w:sz w:val="16"/>
          <w:szCs w:val="16"/>
        </w:rPr>
      </w:pPr>
    </w:p>
    <w:p w14:paraId="1DBF0F2C" w14:textId="77777777" w:rsidR="0094639D" w:rsidRDefault="0094639D">
      <w:pPr>
        <w:tabs>
          <w:tab w:val="clear" w:pos="2505"/>
        </w:tabs>
        <w:spacing w:after="160" w:line="259" w:lineRule="auto"/>
        <w:jc w:val="left"/>
        <w:rPr>
          <w:sz w:val="16"/>
          <w:szCs w:val="16"/>
        </w:rPr>
      </w:pPr>
    </w:p>
    <w:p w14:paraId="45B5D4B7" w14:textId="77777777" w:rsidR="0094639D" w:rsidRDefault="0094639D">
      <w:pPr>
        <w:tabs>
          <w:tab w:val="clear" w:pos="2505"/>
        </w:tabs>
        <w:spacing w:after="160" w:line="259" w:lineRule="auto"/>
        <w:jc w:val="left"/>
      </w:pPr>
    </w:p>
    <w:p w14:paraId="6BAE4020" w14:textId="77777777" w:rsidR="0094639D" w:rsidRDefault="0094639D">
      <w:pPr>
        <w:tabs>
          <w:tab w:val="clear" w:pos="2505"/>
        </w:tabs>
        <w:spacing w:after="160" w:line="259" w:lineRule="auto"/>
        <w:jc w:val="left"/>
        <w:rPr>
          <w:rFonts w:eastAsiaTheme="majorEastAsia" w:cstheme="majorBidi"/>
          <w:bCs/>
          <w:sz w:val="26"/>
          <w:szCs w:val="26"/>
          <w:u w:val="single"/>
        </w:rPr>
      </w:pPr>
      <w:r>
        <w:br w:type="page"/>
      </w:r>
    </w:p>
    <w:p w14:paraId="16DF0F0D" w14:textId="77777777" w:rsidR="0094639D" w:rsidRPr="00936B99" w:rsidRDefault="0094639D" w:rsidP="00FE5BE3">
      <w:pPr>
        <w:pStyle w:val="Heading2"/>
      </w:pPr>
      <w:r w:rsidRPr="00936B99">
        <w:lastRenderedPageBreak/>
        <w:t>Sample Treatment</w:t>
      </w:r>
    </w:p>
    <w:p w14:paraId="06513048" w14:textId="77777777" w:rsidR="0094639D" w:rsidRPr="00936B99" w:rsidRDefault="0094639D" w:rsidP="00982242">
      <w:r w:rsidRPr="00936B99">
        <w:t xml:space="preserve">Once treated in the VMD chamber, the notes were visually inspected. Following visual inspection, the notes had a gelatin lifter applied to their surface for 1-2 minutes. </w:t>
      </w:r>
      <w:r w:rsidRPr="00936B99">
        <w:rPr>
          <w:rFonts w:hint="eastAsia"/>
          <w:lang w:eastAsia="zh-CN"/>
        </w:rPr>
        <w:t xml:space="preserve">Care should be taken to avoid air bubbles which can interfere with the ridge flow of the lifted fingermark. </w:t>
      </w:r>
      <w:r w:rsidRPr="00936B99">
        <w:t>Once removed, the gel was sprayed with rubeanic acid, and left to dry.</w:t>
      </w:r>
    </w:p>
    <w:p w14:paraId="73B5E35D" w14:textId="77777777" w:rsidR="0094639D" w:rsidRPr="00936B99" w:rsidRDefault="0094639D" w:rsidP="00982242"/>
    <w:p w14:paraId="23E0633E" w14:textId="77777777" w:rsidR="0094639D" w:rsidRPr="00936B99" w:rsidRDefault="0094639D" w:rsidP="00DA49FA"/>
    <w:p w14:paraId="724C101F" w14:textId="77777777" w:rsidR="0094639D" w:rsidRPr="00936B99" w:rsidRDefault="0094639D" w:rsidP="00FE5BE3">
      <w:pPr>
        <w:pStyle w:val="Heading2"/>
      </w:pPr>
      <w:r w:rsidRPr="00936B99">
        <w:t>Sample Imaging</w:t>
      </w:r>
    </w:p>
    <w:p w14:paraId="6B1363DB" w14:textId="77777777" w:rsidR="0094639D" w:rsidRPr="00936B99" w:rsidRDefault="0094639D" w:rsidP="00505ED6">
      <w:r w:rsidRPr="00936B99">
        <w:t xml:space="preserve">Sample illumination and imaging was initially achieved using an 80W halogen light source which outputs light over a broad spectral range (400-1000nm), including the near infrared. Visualisation was achieved using a NIR long-pass 780nm camera filter which allowed only Infrared radiation to pass to the IR sensitive camera. In the context of this substrate type the background of each banknote almost completely disappears and the fingermark ridge detail becomes more visible. </w:t>
      </w:r>
    </w:p>
    <w:p w14:paraId="61EAA64B" w14:textId="77777777" w:rsidR="0094639D" w:rsidRPr="00936B99" w:rsidRDefault="0094639D" w:rsidP="00FE5BE3"/>
    <w:p w14:paraId="01FA6E15" w14:textId="77777777" w:rsidR="0094639D" w:rsidRPr="00936B99" w:rsidRDefault="0094639D" w:rsidP="00FE5BE3">
      <w:r w:rsidRPr="00936B99">
        <w:t>The process of steps taken is shown in Scheme 1.</w:t>
      </w:r>
    </w:p>
    <w:p w14:paraId="7F5DBF24" w14:textId="77777777" w:rsidR="0094639D" w:rsidRPr="003E730D" w:rsidRDefault="00A64183" w:rsidP="009E6164">
      <w:pPr>
        <w:rPr>
          <w:highlight w:val="yellow"/>
        </w:rPr>
      </w:pPr>
      <w:r>
        <w:rPr>
          <w:noProof/>
          <w:lang w:eastAsia="zh-CN"/>
        </w:rPr>
        <mc:AlternateContent>
          <mc:Choice Requires="wpg">
            <w:drawing>
              <wp:anchor distT="0" distB="0" distL="114300" distR="114300" simplePos="0" relativeHeight="251673600" behindDoc="0" locked="0" layoutInCell="1" allowOverlap="1" wp14:anchorId="3C7CDE56" wp14:editId="1D6A52AD">
                <wp:simplePos x="0" y="0"/>
                <wp:positionH relativeFrom="column">
                  <wp:posOffset>148442</wp:posOffset>
                </wp:positionH>
                <wp:positionV relativeFrom="paragraph">
                  <wp:posOffset>144928</wp:posOffset>
                </wp:positionV>
                <wp:extent cx="5415103" cy="2683618"/>
                <wp:effectExtent l="0" t="0" r="0" b="2540"/>
                <wp:wrapNone/>
                <wp:docPr id="277" name="Group 277"/>
                <wp:cNvGraphicFramePr/>
                <a:graphic xmlns:a="http://schemas.openxmlformats.org/drawingml/2006/main">
                  <a:graphicData uri="http://schemas.microsoft.com/office/word/2010/wordprocessingGroup">
                    <wpg:wgp>
                      <wpg:cNvGrpSpPr/>
                      <wpg:grpSpPr>
                        <a:xfrm>
                          <a:off x="0" y="0"/>
                          <a:ext cx="5415103" cy="2683618"/>
                          <a:chOff x="-35625" y="0"/>
                          <a:chExt cx="5415103" cy="2683618"/>
                        </a:xfrm>
                      </wpg:grpSpPr>
                      <wpg:grpSp>
                        <wpg:cNvPr id="5" name="Group 5"/>
                        <wpg:cNvGrpSpPr/>
                        <wpg:grpSpPr>
                          <a:xfrm>
                            <a:off x="-35625" y="0"/>
                            <a:ext cx="5415103" cy="2274217"/>
                            <a:chOff x="-106876" y="0"/>
                            <a:chExt cx="5415103" cy="2274217"/>
                          </a:xfrm>
                        </wpg:grpSpPr>
                        <wpg:grpSp>
                          <wpg:cNvPr id="573" name="Group 573"/>
                          <wpg:cNvGrpSpPr>
                            <a:grpSpLocks noChangeAspect="1"/>
                          </wpg:cNvGrpSpPr>
                          <wpg:grpSpPr>
                            <a:xfrm>
                              <a:off x="-106876" y="0"/>
                              <a:ext cx="5415103" cy="2274217"/>
                              <a:chOff x="2026691" y="-39552"/>
                              <a:chExt cx="7080217" cy="2973379"/>
                            </a:xfrm>
                          </wpg:grpSpPr>
                          <wpg:grpSp>
                            <wpg:cNvPr id="574" name="Group 574"/>
                            <wpg:cNvGrpSpPr/>
                            <wpg:grpSpPr>
                              <a:xfrm>
                                <a:off x="2311603" y="256032"/>
                                <a:ext cx="6484392" cy="2677795"/>
                                <a:chOff x="2311603" y="0"/>
                                <a:chExt cx="6484392" cy="2677795"/>
                              </a:xfrm>
                            </wpg:grpSpPr>
                            <wpg:grpSp>
                              <wpg:cNvPr id="576" name="Group 576"/>
                              <wpg:cNvGrpSpPr>
                                <a:grpSpLocks noChangeAspect="1"/>
                              </wpg:cNvGrpSpPr>
                              <wpg:grpSpPr>
                                <a:xfrm>
                                  <a:off x="2311603" y="0"/>
                                  <a:ext cx="1871345" cy="850265"/>
                                  <a:chOff x="0" y="0"/>
                                  <a:chExt cx="3565820" cy="1621445"/>
                                </a:xfrm>
                              </wpg:grpSpPr>
                              <pic:pic xmlns:pic="http://schemas.openxmlformats.org/drawingml/2006/picture">
                                <pic:nvPicPr>
                                  <pic:cNvPr id="577" name="Picture 88" descr="C:\Users\Lloyd\Desktop\New folder\img010.jpg"/>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65820" cy="1621445"/>
                                  </a:xfrm>
                                  <a:prstGeom prst="rect">
                                    <a:avLst/>
                                  </a:prstGeom>
                                  <a:noFill/>
                                  <a:ln>
                                    <a:noFill/>
                                  </a:ln>
                                  <a:extLst/>
                                </pic:spPr>
                              </pic:pic>
                              <wpg:grpSp>
                                <wpg:cNvPr id="578" name="Group 578"/>
                                <wpg:cNvGrpSpPr/>
                                <wpg:grpSpPr>
                                  <a:xfrm>
                                    <a:off x="628862" y="129171"/>
                                    <a:ext cx="2306320" cy="1362075"/>
                                    <a:chOff x="0" y="0"/>
                                    <a:chExt cx="3075940" cy="1818004"/>
                                  </a:xfrm>
                                </wpg:grpSpPr>
                                <wpg:grpSp>
                                  <wpg:cNvPr id="579" name="Group 223"/>
                                  <wpg:cNvGrpSpPr>
                                    <a:grpSpLocks/>
                                  </wpg:cNvGrpSpPr>
                                  <wpg:grpSpPr bwMode="auto">
                                    <a:xfrm>
                                      <a:off x="0" y="1015999"/>
                                      <a:ext cx="3075940" cy="802005"/>
                                      <a:chOff x="0" y="0"/>
                                      <a:chExt cx="3075647" cy="802005"/>
                                    </a:xfrm>
                                  </wpg:grpSpPr>
                                  <pic:pic xmlns:pic="http://schemas.openxmlformats.org/drawingml/2006/picture">
                                    <pic:nvPicPr>
                                      <pic:cNvPr id="580" name="Picture 94" descr="C:\Users\Lloyd\Desktop\New folder\Fingerprint-vehicle-access-control-for-Chinese-passenger-cars.gif"/>
                                      <pic:cNvPicPr>
                                        <a:picLocks noChangeAspect="1"/>
                                      </pic:cNvPicPr>
                                    </pic:nvPicPr>
                                    <pic:blipFill>
                                      <a:blip r:embed="rId9" cstate="print">
                                        <a:duotone>
                                          <a:srgbClr val="EEECE1">
                                            <a:shade val="45000"/>
                                            <a:satMod val="135000"/>
                                          </a:srgbClr>
                                          <a:prstClr val="white"/>
                                        </a:duotone>
                                        <a:extLst>
                                          <a:ext uri="{28A0092B-C50C-407E-A947-70E740481C1C}">
                                            <a14:useLocalDpi xmlns:a14="http://schemas.microsoft.com/office/drawing/2010/main" val="0"/>
                                          </a:ext>
                                        </a:extLst>
                                      </a:blip>
                                      <a:srcRect/>
                                      <a:stretch>
                                        <a:fillRect/>
                                      </a:stretch>
                                    </pic:blipFill>
                                    <pic:spPr bwMode="auto">
                                      <a:xfrm>
                                        <a:off x="0"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1" name="Picture 95" descr="C:\Users\Lloyd\Desktop\New folder\a161d2c19400595919d965919e92ee86.jpg"/>
                                      <pic:cNvPicPr>
                                        <a:picLocks noChangeAspect="1"/>
                                      </pic:cNvPicPr>
                                    </pic:nvPicPr>
                                    <pic:blipFill>
                                      <a:blip r:embed="rId10" cstate="print">
                                        <a:duotone>
                                          <a:srgbClr val="EEECE1">
                                            <a:shade val="45000"/>
                                            <a:satMod val="135000"/>
                                          </a:srgbClr>
                                          <a:prstClr val="white"/>
                                        </a:duotone>
                                        <a:extLst>
                                          <a:ext uri="{28A0092B-C50C-407E-A947-70E740481C1C}">
                                            <a14:useLocalDpi xmlns:a14="http://schemas.microsoft.com/office/drawing/2010/main" val="0"/>
                                          </a:ext>
                                        </a:extLst>
                                      </a:blip>
                                      <a:srcRect r="-751" b="4800"/>
                                      <a:stretch>
                                        <a:fillRect/>
                                      </a:stretch>
                                    </pic:blipFill>
                                    <pic:spPr bwMode="auto">
                                      <a:xfrm>
                                        <a:off x="783771"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2" name="Picture 198" descr="C:\Users\Lloyd\Desktop\New folder\Fingerprint-vehicle-access-control-for-Chinese-passenger-cars.gif"/>
                                      <pic:cNvPicPr>
                                        <a:picLocks noChangeAspect="1"/>
                                      </pic:cNvPicPr>
                                    </pic:nvPicPr>
                                    <pic:blipFill>
                                      <a:blip r:embed="rId9" cstate="print">
                                        <a:duotone>
                                          <a:srgbClr val="EEECE1">
                                            <a:shade val="45000"/>
                                            <a:satMod val="135000"/>
                                          </a:srgbClr>
                                          <a:prstClr val="white"/>
                                        </a:duotone>
                                        <a:extLst>
                                          <a:ext uri="{28A0092B-C50C-407E-A947-70E740481C1C}">
                                            <a14:useLocalDpi xmlns:a14="http://schemas.microsoft.com/office/drawing/2010/main" val="0"/>
                                          </a:ext>
                                        </a:extLst>
                                      </a:blip>
                                      <a:srcRect/>
                                      <a:stretch>
                                        <a:fillRect/>
                                      </a:stretch>
                                    </pic:blipFill>
                                    <pic:spPr bwMode="auto">
                                      <a:xfrm>
                                        <a:off x="1637881"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3" name="Picture 222" descr="C:\Users\Lloyd\Desktop\New folder\a161d2c19400595919d965919e92ee86.jpg"/>
                                      <pic:cNvPicPr>
                                        <a:picLocks noChangeAspect="1"/>
                                      </pic:cNvPicPr>
                                    </pic:nvPicPr>
                                    <pic:blipFill>
                                      <a:blip r:embed="rId10" cstate="print">
                                        <a:duotone>
                                          <a:srgbClr val="EEECE1">
                                            <a:shade val="45000"/>
                                            <a:satMod val="135000"/>
                                          </a:srgbClr>
                                          <a:prstClr val="white"/>
                                        </a:duotone>
                                        <a:extLst>
                                          <a:ext uri="{28A0092B-C50C-407E-A947-70E740481C1C}">
                                            <a14:useLocalDpi xmlns:a14="http://schemas.microsoft.com/office/drawing/2010/main" val="0"/>
                                          </a:ext>
                                        </a:extLst>
                                      </a:blip>
                                      <a:srcRect r="-751" b="4800"/>
                                      <a:stretch>
                                        <a:fillRect/>
                                      </a:stretch>
                                    </pic:blipFill>
                                    <pic:spPr bwMode="auto">
                                      <a:xfrm>
                                        <a:off x="2426677"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584" name="Group 249"/>
                                  <wpg:cNvGrpSpPr>
                                    <a:grpSpLocks/>
                                  </wpg:cNvGrpSpPr>
                                  <wpg:grpSpPr bwMode="auto">
                                    <a:xfrm>
                                      <a:off x="0" y="0"/>
                                      <a:ext cx="3075939" cy="802006"/>
                                      <a:chOff x="0" y="0"/>
                                      <a:chExt cx="3075646" cy="802005"/>
                                    </a:xfrm>
                                  </wpg:grpSpPr>
                                  <pic:pic xmlns:pic="http://schemas.openxmlformats.org/drawingml/2006/picture">
                                    <pic:nvPicPr>
                                      <pic:cNvPr id="585" name="Picture 250" descr="C:\Users\Lloyd\Desktop\New folder\Fingerprint-vehicle-access-control-for-Chinese-passenger-cars.gif"/>
                                      <pic:cNvPicPr>
                                        <a:picLocks noChangeAspect="1"/>
                                      </pic:cNvPicPr>
                                    </pic:nvPicPr>
                                    <pic:blipFill>
                                      <a:blip r:embed="rId9" cstate="print">
                                        <a:duotone>
                                          <a:srgbClr val="EEECE1">
                                            <a:shade val="45000"/>
                                            <a:satMod val="135000"/>
                                          </a:srgbClr>
                                          <a:prstClr val="white"/>
                                        </a:duotone>
                                        <a:extLst>
                                          <a:ext uri="{28A0092B-C50C-407E-A947-70E740481C1C}">
                                            <a14:useLocalDpi xmlns:a14="http://schemas.microsoft.com/office/drawing/2010/main" val="0"/>
                                          </a:ext>
                                        </a:extLst>
                                      </a:blip>
                                      <a:srcRect/>
                                      <a:stretch>
                                        <a:fillRect/>
                                      </a:stretch>
                                    </pic:blipFill>
                                    <pic:spPr bwMode="auto">
                                      <a:xfrm>
                                        <a:off x="0"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6" name="Picture 252" descr="C:\Users\Lloyd\Desktop\New folder\a161d2c19400595919d965919e92ee86.jpg"/>
                                      <pic:cNvPicPr>
                                        <a:picLocks noChangeAspect="1"/>
                                      </pic:cNvPicPr>
                                    </pic:nvPicPr>
                                    <pic:blipFill>
                                      <a:blip r:embed="rId10" cstate="print">
                                        <a:duotone>
                                          <a:srgbClr val="EEECE1">
                                            <a:shade val="45000"/>
                                            <a:satMod val="135000"/>
                                          </a:srgbClr>
                                          <a:prstClr val="white"/>
                                        </a:duotone>
                                        <a:extLst>
                                          <a:ext uri="{28A0092B-C50C-407E-A947-70E740481C1C}">
                                            <a14:useLocalDpi xmlns:a14="http://schemas.microsoft.com/office/drawing/2010/main" val="0"/>
                                          </a:ext>
                                        </a:extLst>
                                      </a:blip>
                                      <a:srcRect r="-751" b="4800"/>
                                      <a:stretch>
                                        <a:fillRect/>
                                      </a:stretch>
                                    </pic:blipFill>
                                    <pic:spPr bwMode="auto">
                                      <a:xfrm>
                                        <a:off x="783771"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7" name="Picture 257" descr="C:\Users\Lloyd\Desktop\New folder\Fingerprint-vehicle-access-control-for-Chinese-passenger-cars.gif"/>
                                      <pic:cNvPicPr>
                                        <a:picLocks noChangeAspect="1"/>
                                      </pic:cNvPicPr>
                                    </pic:nvPicPr>
                                    <pic:blipFill>
                                      <a:blip r:embed="rId9" cstate="print">
                                        <a:duotone>
                                          <a:srgbClr val="EEECE1">
                                            <a:shade val="45000"/>
                                            <a:satMod val="135000"/>
                                          </a:srgbClr>
                                          <a:prstClr val="white"/>
                                        </a:duotone>
                                        <a:extLst>
                                          <a:ext uri="{28A0092B-C50C-407E-A947-70E740481C1C}">
                                            <a14:useLocalDpi xmlns:a14="http://schemas.microsoft.com/office/drawing/2010/main" val="0"/>
                                          </a:ext>
                                        </a:extLst>
                                      </a:blip>
                                      <a:srcRect/>
                                      <a:stretch>
                                        <a:fillRect/>
                                      </a:stretch>
                                    </pic:blipFill>
                                    <pic:spPr bwMode="auto">
                                      <a:xfrm>
                                        <a:off x="1637881"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8" name="Picture 280" descr="C:\Users\Lloyd\Desktop\New folder\a161d2c19400595919d965919e92ee86.jpg"/>
                                      <pic:cNvPicPr>
                                        <a:picLocks noChangeAspect="1"/>
                                      </pic:cNvPicPr>
                                    </pic:nvPicPr>
                                    <pic:blipFill>
                                      <a:blip r:embed="rId10" cstate="print">
                                        <a:duotone>
                                          <a:srgbClr val="EEECE1">
                                            <a:shade val="45000"/>
                                            <a:satMod val="135000"/>
                                          </a:srgbClr>
                                          <a:prstClr val="white"/>
                                        </a:duotone>
                                        <a:extLst>
                                          <a:ext uri="{28A0092B-C50C-407E-A947-70E740481C1C}">
                                            <a14:useLocalDpi xmlns:a14="http://schemas.microsoft.com/office/drawing/2010/main" val="0"/>
                                          </a:ext>
                                        </a:extLst>
                                      </a:blip>
                                      <a:srcRect r="-751" b="4800"/>
                                      <a:stretch>
                                        <a:fillRect/>
                                      </a:stretch>
                                    </pic:blipFill>
                                    <pic:spPr bwMode="auto">
                                      <a:xfrm>
                                        <a:off x="2426676"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grpSp>
                            <wpg:grpSp>
                              <wpg:cNvPr id="589" name="Group 589"/>
                              <wpg:cNvGrpSpPr>
                                <a:grpSpLocks noChangeAspect="1"/>
                              </wpg:cNvGrpSpPr>
                              <wpg:grpSpPr>
                                <a:xfrm>
                                  <a:off x="4623207" y="0"/>
                                  <a:ext cx="1862455" cy="850265"/>
                                  <a:chOff x="0" y="0"/>
                                  <a:chExt cx="3548380" cy="1621155"/>
                                </a:xfrm>
                                <a:solidFill>
                                  <a:srgbClr val="F79646">
                                    <a:lumMod val="75000"/>
                                  </a:srgbClr>
                                </a:solidFill>
                              </wpg:grpSpPr>
                              <wps:wsp>
                                <wps:cNvPr id="590" name="Rectangle 590"/>
                                <wps:cNvSpPr/>
                                <wps:spPr>
                                  <a:xfrm>
                                    <a:off x="0" y="0"/>
                                    <a:ext cx="3548380" cy="1621155"/>
                                  </a:xfrm>
                                  <a:prstGeom prst="rect">
                                    <a:avLst/>
                                  </a:prstGeom>
                                  <a:grpFill/>
                                  <a:ln w="25400" cap="flat" cmpd="sng" algn="ctr">
                                    <a:solidFill>
                                      <a:srgbClr val="F79646">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91" name="Group 591"/>
                                <wpg:cNvGrpSpPr/>
                                <wpg:grpSpPr>
                                  <a:xfrm>
                                    <a:off x="622064" y="129171"/>
                                    <a:ext cx="2306320" cy="1362075"/>
                                    <a:chOff x="0" y="0"/>
                                    <a:chExt cx="3075940" cy="1818004"/>
                                  </a:xfrm>
                                  <a:grpFill/>
                                </wpg:grpSpPr>
                                <wpg:grpSp>
                                  <wpg:cNvPr id="592" name="Group 223"/>
                                  <wpg:cNvGrpSpPr>
                                    <a:grpSpLocks/>
                                  </wpg:cNvGrpSpPr>
                                  <wpg:grpSpPr bwMode="auto">
                                    <a:xfrm>
                                      <a:off x="0" y="1015999"/>
                                      <a:ext cx="3075940" cy="802005"/>
                                      <a:chOff x="0" y="0"/>
                                      <a:chExt cx="3075647" cy="802005"/>
                                    </a:xfrm>
                                    <a:grpFill/>
                                  </wpg:grpSpPr>
                                  <pic:pic xmlns:pic="http://schemas.openxmlformats.org/drawingml/2006/picture">
                                    <pic:nvPicPr>
                                      <pic:cNvPr id="593" name="Picture 94" descr="C:\Users\Lloyd\Desktop\New folder\Fingerprint-vehicle-access-control-for-Chinese-passenger-cars.gif"/>
                                      <pic:cNvPicPr>
                                        <a:picLocks noChangeAspect="1"/>
                                      </pic:cNvPicPr>
                                    </pic:nvPicPr>
                                    <pic:blipFill>
                                      <a:blip r:embed="rId9"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582295" cy="802005"/>
                                      </a:xfrm>
                                      <a:prstGeom prst="rect">
                                        <a:avLst/>
                                      </a:prstGeom>
                                      <a:grpFill/>
                                      <a:ln w="9525">
                                        <a:noFill/>
                                        <a:miter lim="800000"/>
                                        <a:headEnd/>
                                        <a:tailEnd/>
                                      </a:ln>
                                      <a:extLst/>
                                    </pic:spPr>
                                  </pic:pic>
                                  <pic:pic xmlns:pic="http://schemas.openxmlformats.org/drawingml/2006/picture">
                                    <pic:nvPicPr>
                                      <pic:cNvPr id="594" name="Picture 95" descr="C:\Users\Lloyd\Desktop\New folder\a161d2c19400595919d965919e92ee86.jpg"/>
                                      <pic:cNvPicPr>
                                        <a:picLocks noChangeAspect="1"/>
                                      </pic:cNvPicPr>
                                    </pic:nvPicPr>
                                    <pic:blipFill>
                                      <a:blip r:embed="rId10" cstate="print">
                                        <a:duotone>
                                          <a:schemeClr val="bg2">
                                            <a:shade val="45000"/>
                                            <a:satMod val="135000"/>
                                          </a:schemeClr>
                                          <a:prstClr val="white"/>
                                        </a:duotone>
                                        <a:extLst>
                                          <a:ext uri="{28A0092B-C50C-407E-A947-70E740481C1C}">
                                            <a14:useLocalDpi xmlns:a14="http://schemas.microsoft.com/office/drawing/2010/main" val="0"/>
                                          </a:ext>
                                        </a:extLst>
                                      </a:blip>
                                      <a:srcRect r="-751" b="4800"/>
                                      <a:stretch>
                                        <a:fillRect/>
                                      </a:stretch>
                                    </pic:blipFill>
                                    <pic:spPr bwMode="auto">
                                      <a:xfrm>
                                        <a:off x="783771" y="0"/>
                                        <a:ext cx="648970" cy="802005"/>
                                      </a:xfrm>
                                      <a:prstGeom prst="rect">
                                        <a:avLst/>
                                      </a:prstGeom>
                                      <a:grpFill/>
                                      <a:ln w="9525">
                                        <a:noFill/>
                                        <a:miter lim="800000"/>
                                        <a:headEnd/>
                                        <a:tailEnd/>
                                      </a:ln>
                                      <a:extLst/>
                                    </pic:spPr>
                                  </pic:pic>
                                  <pic:pic xmlns:pic="http://schemas.openxmlformats.org/drawingml/2006/picture">
                                    <pic:nvPicPr>
                                      <pic:cNvPr id="595" name="Picture 198" descr="C:\Users\Lloyd\Desktop\New folder\Fingerprint-vehicle-access-control-for-Chinese-passenger-cars.gif"/>
                                      <pic:cNvPicPr>
                                        <a:picLocks noChangeAspect="1"/>
                                      </pic:cNvPicPr>
                                    </pic:nvPicPr>
                                    <pic:blipFill>
                                      <a:blip r:embed="rId9"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1637881" y="0"/>
                                        <a:ext cx="582295" cy="802005"/>
                                      </a:xfrm>
                                      <a:prstGeom prst="rect">
                                        <a:avLst/>
                                      </a:prstGeom>
                                      <a:grpFill/>
                                      <a:ln w="9525">
                                        <a:noFill/>
                                        <a:miter lim="800000"/>
                                        <a:headEnd/>
                                        <a:tailEnd/>
                                      </a:ln>
                                      <a:extLst/>
                                    </pic:spPr>
                                  </pic:pic>
                                  <pic:pic xmlns:pic="http://schemas.openxmlformats.org/drawingml/2006/picture">
                                    <pic:nvPicPr>
                                      <pic:cNvPr id="596" name="Picture 222" descr="C:\Users\Lloyd\Desktop\New folder\a161d2c19400595919d965919e92ee86.jpg"/>
                                      <pic:cNvPicPr>
                                        <a:picLocks noChangeAspect="1"/>
                                      </pic:cNvPicPr>
                                    </pic:nvPicPr>
                                    <pic:blipFill>
                                      <a:blip r:embed="rId10" cstate="print">
                                        <a:duotone>
                                          <a:schemeClr val="bg2">
                                            <a:shade val="45000"/>
                                            <a:satMod val="135000"/>
                                          </a:schemeClr>
                                          <a:prstClr val="white"/>
                                        </a:duotone>
                                        <a:extLst>
                                          <a:ext uri="{28A0092B-C50C-407E-A947-70E740481C1C}">
                                            <a14:useLocalDpi xmlns:a14="http://schemas.microsoft.com/office/drawing/2010/main" val="0"/>
                                          </a:ext>
                                        </a:extLst>
                                      </a:blip>
                                      <a:srcRect r="-751" b="4800"/>
                                      <a:stretch>
                                        <a:fillRect/>
                                      </a:stretch>
                                    </pic:blipFill>
                                    <pic:spPr bwMode="auto">
                                      <a:xfrm>
                                        <a:off x="2426677" y="0"/>
                                        <a:ext cx="648970" cy="802005"/>
                                      </a:xfrm>
                                      <a:prstGeom prst="rect">
                                        <a:avLst/>
                                      </a:prstGeom>
                                      <a:grpFill/>
                                      <a:ln w="9525">
                                        <a:noFill/>
                                        <a:miter lim="800000"/>
                                        <a:headEnd/>
                                        <a:tailEnd/>
                                      </a:ln>
                                      <a:extLst/>
                                    </pic:spPr>
                                  </pic:pic>
                                </wpg:grpSp>
                                <wpg:grpSp>
                                  <wpg:cNvPr id="597" name="Group 249"/>
                                  <wpg:cNvGrpSpPr>
                                    <a:grpSpLocks/>
                                  </wpg:cNvGrpSpPr>
                                  <wpg:grpSpPr bwMode="auto">
                                    <a:xfrm>
                                      <a:off x="0" y="0"/>
                                      <a:ext cx="3075940" cy="802006"/>
                                      <a:chOff x="0" y="0"/>
                                      <a:chExt cx="3075647" cy="802005"/>
                                    </a:xfrm>
                                    <a:grpFill/>
                                  </wpg:grpSpPr>
                                  <pic:pic xmlns:pic="http://schemas.openxmlformats.org/drawingml/2006/picture">
                                    <pic:nvPicPr>
                                      <pic:cNvPr id="598" name="Picture 250" descr="C:\Users\Lloyd\Desktop\New folder\Fingerprint-vehicle-access-control-for-Chinese-passenger-cars.gif"/>
                                      <pic:cNvPicPr>
                                        <a:picLocks noChangeAspect="1"/>
                                      </pic:cNvPicPr>
                                    </pic:nvPicPr>
                                    <pic:blipFill>
                                      <a:blip r:embed="rId9"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582295" cy="802005"/>
                                      </a:xfrm>
                                      <a:prstGeom prst="rect">
                                        <a:avLst/>
                                      </a:prstGeom>
                                      <a:grpFill/>
                                      <a:ln w="9525">
                                        <a:noFill/>
                                        <a:miter lim="800000"/>
                                        <a:headEnd/>
                                        <a:tailEnd/>
                                      </a:ln>
                                      <a:extLst/>
                                    </pic:spPr>
                                  </pic:pic>
                                  <pic:pic xmlns:pic="http://schemas.openxmlformats.org/drawingml/2006/picture">
                                    <pic:nvPicPr>
                                      <pic:cNvPr id="599" name="Picture 252" descr="C:\Users\Lloyd\Desktop\New folder\a161d2c19400595919d965919e92ee86.jpg"/>
                                      <pic:cNvPicPr>
                                        <a:picLocks noChangeAspect="1"/>
                                      </pic:cNvPicPr>
                                    </pic:nvPicPr>
                                    <pic:blipFill>
                                      <a:blip r:embed="rId10" cstate="print">
                                        <a:duotone>
                                          <a:schemeClr val="bg2">
                                            <a:shade val="45000"/>
                                            <a:satMod val="135000"/>
                                          </a:schemeClr>
                                          <a:prstClr val="white"/>
                                        </a:duotone>
                                        <a:extLst>
                                          <a:ext uri="{28A0092B-C50C-407E-A947-70E740481C1C}">
                                            <a14:useLocalDpi xmlns:a14="http://schemas.microsoft.com/office/drawing/2010/main" val="0"/>
                                          </a:ext>
                                        </a:extLst>
                                      </a:blip>
                                      <a:srcRect r="-751" b="4800"/>
                                      <a:stretch>
                                        <a:fillRect/>
                                      </a:stretch>
                                    </pic:blipFill>
                                    <pic:spPr bwMode="auto">
                                      <a:xfrm>
                                        <a:off x="783771" y="0"/>
                                        <a:ext cx="648970" cy="802005"/>
                                      </a:xfrm>
                                      <a:prstGeom prst="rect">
                                        <a:avLst/>
                                      </a:prstGeom>
                                      <a:grpFill/>
                                      <a:ln w="9525">
                                        <a:noFill/>
                                        <a:miter lim="800000"/>
                                        <a:headEnd/>
                                        <a:tailEnd/>
                                      </a:ln>
                                      <a:extLst/>
                                    </pic:spPr>
                                  </pic:pic>
                                  <pic:pic xmlns:pic="http://schemas.openxmlformats.org/drawingml/2006/picture">
                                    <pic:nvPicPr>
                                      <pic:cNvPr id="600" name="Picture 257" descr="C:\Users\Lloyd\Desktop\New folder\Fingerprint-vehicle-access-control-for-Chinese-passenger-cars.gif"/>
                                      <pic:cNvPicPr>
                                        <a:picLocks noChangeAspect="1"/>
                                      </pic:cNvPicPr>
                                    </pic:nvPicPr>
                                    <pic:blipFill>
                                      <a:blip r:embed="rId9"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1637881" y="0"/>
                                        <a:ext cx="582295" cy="802005"/>
                                      </a:xfrm>
                                      <a:prstGeom prst="rect">
                                        <a:avLst/>
                                      </a:prstGeom>
                                      <a:grpFill/>
                                      <a:ln w="9525">
                                        <a:noFill/>
                                        <a:miter lim="800000"/>
                                        <a:headEnd/>
                                        <a:tailEnd/>
                                      </a:ln>
                                      <a:extLst/>
                                    </pic:spPr>
                                  </pic:pic>
                                  <pic:pic xmlns:pic="http://schemas.openxmlformats.org/drawingml/2006/picture">
                                    <pic:nvPicPr>
                                      <pic:cNvPr id="601" name="Picture 280" descr="C:\Users\Lloyd\Desktop\New folder\a161d2c19400595919d965919e92ee86.jpg"/>
                                      <pic:cNvPicPr>
                                        <a:picLocks noChangeAspect="1"/>
                                      </pic:cNvPicPr>
                                    </pic:nvPicPr>
                                    <pic:blipFill>
                                      <a:blip r:embed="rId10" cstate="print">
                                        <a:duotone>
                                          <a:schemeClr val="bg2">
                                            <a:shade val="45000"/>
                                            <a:satMod val="135000"/>
                                          </a:schemeClr>
                                          <a:prstClr val="white"/>
                                        </a:duotone>
                                        <a:extLst>
                                          <a:ext uri="{28A0092B-C50C-407E-A947-70E740481C1C}">
                                            <a14:useLocalDpi xmlns:a14="http://schemas.microsoft.com/office/drawing/2010/main" val="0"/>
                                          </a:ext>
                                        </a:extLst>
                                      </a:blip>
                                      <a:srcRect r="-751" b="4800"/>
                                      <a:stretch>
                                        <a:fillRect/>
                                      </a:stretch>
                                    </pic:blipFill>
                                    <pic:spPr bwMode="auto">
                                      <a:xfrm>
                                        <a:off x="2426677" y="0"/>
                                        <a:ext cx="648970" cy="802005"/>
                                      </a:xfrm>
                                      <a:prstGeom prst="rect">
                                        <a:avLst/>
                                      </a:prstGeom>
                                      <a:grpFill/>
                                      <a:ln w="9525">
                                        <a:noFill/>
                                        <a:miter lim="800000"/>
                                        <a:headEnd/>
                                        <a:tailEnd/>
                                      </a:ln>
                                      <a:extLst/>
                                    </pic:spPr>
                                  </pic:pic>
                                </wpg:grpSp>
                              </wpg:grpSp>
                            </wpg:grpSp>
                            <wpg:grpSp>
                              <wpg:cNvPr id="602" name="Group 602"/>
                              <wpg:cNvGrpSpPr>
                                <a:grpSpLocks noChangeAspect="1"/>
                              </wpg:cNvGrpSpPr>
                              <wpg:grpSpPr>
                                <a:xfrm>
                                  <a:off x="6927495" y="0"/>
                                  <a:ext cx="1862455" cy="850265"/>
                                  <a:chOff x="0" y="0"/>
                                  <a:chExt cx="3548380" cy="1621155"/>
                                </a:xfrm>
                              </wpg:grpSpPr>
                              <wps:wsp>
                                <wps:cNvPr id="603" name="Rectangle 603"/>
                                <wps:cNvSpPr/>
                                <wps:spPr>
                                  <a:xfrm>
                                    <a:off x="0" y="0"/>
                                    <a:ext cx="3548380" cy="1621155"/>
                                  </a:xfrm>
                                  <a:prstGeom prst="rect">
                                    <a:avLst/>
                                  </a:prstGeom>
                                  <a:solidFill>
                                    <a:sysClr val="windowText" lastClr="000000">
                                      <a:lumMod val="75000"/>
                                      <a:lumOff val="25000"/>
                                    </a:sysClr>
                                  </a:solidFill>
                                  <a:ln w="25400" cap="flat" cmpd="sng" algn="ctr">
                                    <a:solidFill>
                                      <a:sysClr val="windowText" lastClr="000000">
                                        <a:lumMod val="75000"/>
                                        <a:lumOff val="2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4" name="Group 604"/>
                                <wpg:cNvGrpSpPr/>
                                <wpg:grpSpPr>
                                  <a:xfrm>
                                    <a:off x="622064" y="129171"/>
                                    <a:ext cx="2306320" cy="1362075"/>
                                    <a:chOff x="0" y="0"/>
                                    <a:chExt cx="3075940" cy="1818004"/>
                                  </a:xfrm>
                                </wpg:grpSpPr>
                                <wpg:grpSp>
                                  <wpg:cNvPr id="605" name="Group 223"/>
                                  <wpg:cNvGrpSpPr>
                                    <a:grpSpLocks/>
                                  </wpg:cNvGrpSpPr>
                                  <wpg:grpSpPr bwMode="auto">
                                    <a:xfrm>
                                      <a:off x="0" y="1015999"/>
                                      <a:ext cx="3075940" cy="802005"/>
                                      <a:chOff x="0" y="0"/>
                                      <a:chExt cx="3075647" cy="802005"/>
                                    </a:xfrm>
                                  </wpg:grpSpPr>
                                  <pic:pic xmlns:pic="http://schemas.openxmlformats.org/drawingml/2006/picture">
                                    <pic:nvPicPr>
                                      <pic:cNvPr id="606" name="Picture 94" descr="C:\Users\Lloyd\Desktop\New folder\Fingerprint-vehicle-access-control-for-Chinese-passenger-cars.gif"/>
                                      <pic:cNvPicPr>
                                        <a:picLocks noChangeAspect="1"/>
                                      </pic:cNvPicPr>
                                    </pic:nvPicPr>
                                    <pic:blipFill>
                                      <a:blip r:embed="rId9" cstate="print">
                                        <a:lum bright="70000" contrast="-70000"/>
                                        <a:extLst>
                                          <a:ext uri="{28A0092B-C50C-407E-A947-70E740481C1C}">
                                            <a14:useLocalDpi xmlns:a14="http://schemas.microsoft.com/office/drawing/2010/main" val="0"/>
                                          </a:ext>
                                        </a:extLst>
                                      </a:blip>
                                      <a:srcRect/>
                                      <a:stretch>
                                        <a:fillRect/>
                                      </a:stretch>
                                    </pic:blipFill>
                                    <pic:spPr bwMode="auto">
                                      <a:xfrm>
                                        <a:off x="0"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07" name="Picture 95" descr="C:\Users\Lloyd\Desktop\New folder\a161d2c19400595919d965919e92ee86.jpg"/>
                                      <pic:cNvPicPr>
                                        <a:picLocks noChangeAspect="1"/>
                                      </pic:cNvPicPr>
                                    </pic:nvPicPr>
                                    <pic:blipFill>
                                      <a:blip r:embed="rId10" cstate="print">
                                        <a:lum bright="70000" contrast="-70000"/>
                                        <a:extLst>
                                          <a:ext uri="{28A0092B-C50C-407E-A947-70E740481C1C}">
                                            <a14:useLocalDpi xmlns:a14="http://schemas.microsoft.com/office/drawing/2010/main" val="0"/>
                                          </a:ext>
                                        </a:extLst>
                                      </a:blip>
                                      <a:srcRect r="-751" b="4800"/>
                                      <a:stretch>
                                        <a:fillRect/>
                                      </a:stretch>
                                    </pic:blipFill>
                                    <pic:spPr bwMode="auto">
                                      <a:xfrm>
                                        <a:off x="783771"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08" name="Picture 198" descr="C:\Users\Lloyd\Desktop\New folder\Fingerprint-vehicle-access-control-for-Chinese-passenger-cars.gif"/>
                                      <pic:cNvPicPr>
                                        <a:picLocks noChangeAspect="1"/>
                                      </pic:cNvPicPr>
                                    </pic:nvPicPr>
                                    <pic:blipFill>
                                      <a:blip r:embed="rId9" cstate="print">
                                        <a:lum bright="70000" contrast="-70000"/>
                                        <a:extLst>
                                          <a:ext uri="{28A0092B-C50C-407E-A947-70E740481C1C}">
                                            <a14:useLocalDpi xmlns:a14="http://schemas.microsoft.com/office/drawing/2010/main" val="0"/>
                                          </a:ext>
                                        </a:extLst>
                                      </a:blip>
                                      <a:srcRect/>
                                      <a:stretch>
                                        <a:fillRect/>
                                      </a:stretch>
                                    </pic:blipFill>
                                    <pic:spPr bwMode="auto">
                                      <a:xfrm>
                                        <a:off x="1637881"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09" name="Picture 222" descr="C:\Users\Lloyd\Desktop\New folder\a161d2c19400595919d965919e92ee86.jpg"/>
                                      <pic:cNvPicPr>
                                        <a:picLocks noChangeAspect="1"/>
                                      </pic:cNvPicPr>
                                    </pic:nvPicPr>
                                    <pic:blipFill>
                                      <a:blip r:embed="rId10" cstate="print">
                                        <a:lum bright="70000" contrast="-70000"/>
                                        <a:extLst>
                                          <a:ext uri="{28A0092B-C50C-407E-A947-70E740481C1C}">
                                            <a14:useLocalDpi xmlns:a14="http://schemas.microsoft.com/office/drawing/2010/main" val="0"/>
                                          </a:ext>
                                        </a:extLst>
                                      </a:blip>
                                      <a:srcRect r="-751" b="4800"/>
                                      <a:stretch>
                                        <a:fillRect/>
                                      </a:stretch>
                                    </pic:blipFill>
                                    <pic:spPr bwMode="auto">
                                      <a:xfrm>
                                        <a:off x="2426677"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610" name="Group 249"/>
                                  <wpg:cNvGrpSpPr>
                                    <a:grpSpLocks/>
                                  </wpg:cNvGrpSpPr>
                                  <wpg:grpSpPr bwMode="auto">
                                    <a:xfrm>
                                      <a:off x="0" y="0"/>
                                      <a:ext cx="3075940" cy="802006"/>
                                      <a:chOff x="0" y="0"/>
                                      <a:chExt cx="3075647" cy="802005"/>
                                    </a:xfrm>
                                  </wpg:grpSpPr>
                                  <pic:pic xmlns:pic="http://schemas.openxmlformats.org/drawingml/2006/picture">
                                    <pic:nvPicPr>
                                      <pic:cNvPr id="611" name="Picture 250" descr="C:\Users\Lloyd\Desktop\New folder\Fingerprint-vehicle-access-control-for-Chinese-passenger-cars.gif"/>
                                      <pic:cNvPicPr>
                                        <a:picLocks noChangeAspect="1"/>
                                      </pic:cNvPicPr>
                                    </pic:nvPicPr>
                                    <pic:blipFill>
                                      <a:blip r:embed="rId9" cstate="print">
                                        <a:lum bright="70000" contrast="-70000"/>
                                        <a:extLst>
                                          <a:ext uri="{28A0092B-C50C-407E-A947-70E740481C1C}">
                                            <a14:useLocalDpi xmlns:a14="http://schemas.microsoft.com/office/drawing/2010/main" val="0"/>
                                          </a:ext>
                                        </a:extLst>
                                      </a:blip>
                                      <a:srcRect/>
                                      <a:stretch>
                                        <a:fillRect/>
                                      </a:stretch>
                                    </pic:blipFill>
                                    <pic:spPr bwMode="auto">
                                      <a:xfrm>
                                        <a:off x="0"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12" name="Picture 252" descr="C:\Users\Lloyd\Desktop\New folder\a161d2c19400595919d965919e92ee86.jpg"/>
                                      <pic:cNvPicPr>
                                        <a:picLocks noChangeAspect="1"/>
                                      </pic:cNvPicPr>
                                    </pic:nvPicPr>
                                    <pic:blipFill>
                                      <a:blip r:embed="rId10" cstate="print">
                                        <a:lum bright="70000" contrast="-70000"/>
                                        <a:extLst>
                                          <a:ext uri="{28A0092B-C50C-407E-A947-70E740481C1C}">
                                            <a14:useLocalDpi xmlns:a14="http://schemas.microsoft.com/office/drawing/2010/main" val="0"/>
                                          </a:ext>
                                        </a:extLst>
                                      </a:blip>
                                      <a:srcRect r="-751" b="4800"/>
                                      <a:stretch>
                                        <a:fillRect/>
                                      </a:stretch>
                                    </pic:blipFill>
                                    <pic:spPr bwMode="auto">
                                      <a:xfrm>
                                        <a:off x="783771"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13" name="Picture 257" descr="C:\Users\Lloyd\Desktop\New folder\Fingerprint-vehicle-access-control-for-Chinese-passenger-cars.gif"/>
                                      <pic:cNvPicPr>
                                        <a:picLocks noChangeAspect="1"/>
                                      </pic:cNvPicPr>
                                    </pic:nvPicPr>
                                    <pic:blipFill>
                                      <a:blip r:embed="rId9" cstate="print">
                                        <a:lum bright="70000" contrast="-70000"/>
                                        <a:extLst>
                                          <a:ext uri="{28A0092B-C50C-407E-A947-70E740481C1C}">
                                            <a14:useLocalDpi xmlns:a14="http://schemas.microsoft.com/office/drawing/2010/main" val="0"/>
                                          </a:ext>
                                        </a:extLst>
                                      </a:blip>
                                      <a:srcRect/>
                                      <a:stretch>
                                        <a:fillRect/>
                                      </a:stretch>
                                    </pic:blipFill>
                                    <pic:spPr bwMode="auto">
                                      <a:xfrm>
                                        <a:off x="1637881"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14" name="Picture 280" descr="C:\Users\Lloyd\Desktop\New folder\a161d2c19400595919d965919e92ee86.jpg"/>
                                      <pic:cNvPicPr>
                                        <a:picLocks noChangeAspect="1"/>
                                      </pic:cNvPicPr>
                                    </pic:nvPicPr>
                                    <pic:blipFill>
                                      <a:blip r:embed="rId10" cstate="print">
                                        <a:lum bright="70000" contrast="-70000"/>
                                        <a:extLst>
                                          <a:ext uri="{28A0092B-C50C-407E-A947-70E740481C1C}">
                                            <a14:useLocalDpi xmlns:a14="http://schemas.microsoft.com/office/drawing/2010/main" val="0"/>
                                          </a:ext>
                                        </a:extLst>
                                      </a:blip>
                                      <a:srcRect r="-751" b="4800"/>
                                      <a:stretch>
                                        <a:fillRect/>
                                      </a:stretch>
                                    </pic:blipFill>
                                    <pic:spPr bwMode="auto">
                                      <a:xfrm>
                                        <a:off x="2426677"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grpSp>
                            <wps:wsp>
                              <wps:cNvPr id="615" name="Rectangle 615"/>
                              <wps:cNvSpPr>
                                <a:spLocks noChangeAspect="1"/>
                              </wps:cNvSpPr>
                              <wps:spPr>
                                <a:xfrm>
                                  <a:off x="4623207" y="1828800"/>
                                  <a:ext cx="1861185" cy="84899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16" name="Group 616"/>
                              <wpg:cNvGrpSpPr>
                                <a:grpSpLocks noChangeAspect="1"/>
                              </wpg:cNvGrpSpPr>
                              <wpg:grpSpPr>
                                <a:xfrm>
                                  <a:off x="6934810" y="1828800"/>
                                  <a:ext cx="1861185" cy="848995"/>
                                  <a:chOff x="-1" y="0"/>
                                  <a:chExt cx="3543552" cy="1621155"/>
                                </a:xfrm>
                              </wpg:grpSpPr>
                              <wps:wsp>
                                <wps:cNvPr id="617" name="Rectangle 617"/>
                                <wps:cNvSpPr/>
                                <wps:spPr>
                                  <a:xfrm>
                                    <a:off x="-1" y="0"/>
                                    <a:ext cx="3543552" cy="1621155"/>
                                  </a:xfrm>
                                  <a:prstGeom prst="rect">
                                    <a:avLst/>
                                  </a:prstGeom>
                                  <a:solidFill>
                                    <a:sysClr val="window" lastClr="FFFFFF">
                                      <a:lumMod val="95000"/>
                                    </a:sysClr>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18" name="Group 618"/>
                                <wpg:cNvGrpSpPr/>
                                <wpg:grpSpPr>
                                  <a:xfrm>
                                    <a:off x="622064" y="129171"/>
                                    <a:ext cx="2306320" cy="1362075"/>
                                    <a:chOff x="0" y="0"/>
                                    <a:chExt cx="3075940" cy="1818004"/>
                                  </a:xfrm>
                                </wpg:grpSpPr>
                                <wpg:grpSp>
                                  <wpg:cNvPr id="619" name="Group 223"/>
                                  <wpg:cNvGrpSpPr>
                                    <a:grpSpLocks/>
                                  </wpg:cNvGrpSpPr>
                                  <wpg:grpSpPr bwMode="auto">
                                    <a:xfrm>
                                      <a:off x="0" y="1015999"/>
                                      <a:ext cx="3075940" cy="802005"/>
                                      <a:chOff x="0" y="0"/>
                                      <a:chExt cx="3075647" cy="802005"/>
                                    </a:xfrm>
                                  </wpg:grpSpPr>
                                  <pic:pic xmlns:pic="http://schemas.openxmlformats.org/drawingml/2006/picture">
                                    <pic:nvPicPr>
                                      <pic:cNvPr id="620" name="Picture 94" descr="C:\Users\Lloyd\Desktop\New folder\Fingerprint-vehicle-access-control-for-Chinese-passenger-cars.gif"/>
                                      <pic:cNvPicPr>
                                        <a:picLocks noChangeAspect="1"/>
                                      </pic:cNvPicPr>
                                    </pic:nvPicPr>
                                    <pic:blipFill>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21" name="Picture 95" descr="C:\Users\Lloyd\Desktop\New folder\a161d2c19400595919d965919e92ee86.jpg"/>
                                      <pic:cNvPicPr>
                                        <a:picLocks noChangeAspect="1"/>
                                      </pic:cNvPicPr>
                                    </pic:nvPicPr>
                                    <pic:blipFill>
                                      <a:blip r:embed="rId10" cstate="print">
                                        <a:duotone>
                                          <a:schemeClr val="accent6">
                                            <a:shade val="45000"/>
                                            <a:satMod val="135000"/>
                                          </a:schemeClr>
                                          <a:prstClr val="white"/>
                                        </a:duotone>
                                        <a:extLst>
                                          <a:ext uri="{28A0092B-C50C-407E-A947-70E740481C1C}">
                                            <a14:useLocalDpi xmlns:a14="http://schemas.microsoft.com/office/drawing/2010/main" val="0"/>
                                          </a:ext>
                                        </a:extLst>
                                      </a:blip>
                                      <a:srcRect r="-751" b="4800"/>
                                      <a:stretch>
                                        <a:fillRect/>
                                      </a:stretch>
                                    </pic:blipFill>
                                    <pic:spPr bwMode="auto">
                                      <a:xfrm>
                                        <a:off x="783771"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22" name="Picture 198" descr="C:\Users\Lloyd\Desktop\New folder\Fingerprint-vehicle-access-control-for-Chinese-passenger-cars.gif"/>
                                      <pic:cNvPicPr>
                                        <a:picLocks noChangeAspect="1"/>
                                      </pic:cNvPicPr>
                                    </pic:nvPicPr>
                                    <pic:blipFill>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1637881"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23" name="Picture 222" descr="C:\Users\Lloyd\Desktop\New folder\a161d2c19400595919d965919e92ee86.jpg"/>
                                      <pic:cNvPicPr>
                                        <a:picLocks noChangeAspect="1"/>
                                      </pic:cNvPicPr>
                                    </pic:nvPicPr>
                                    <pic:blipFill>
                                      <a:blip r:embed="rId10" cstate="print">
                                        <a:duotone>
                                          <a:schemeClr val="accent6">
                                            <a:shade val="45000"/>
                                            <a:satMod val="135000"/>
                                          </a:schemeClr>
                                          <a:prstClr val="white"/>
                                        </a:duotone>
                                        <a:extLst>
                                          <a:ext uri="{28A0092B-C50C-407E-A947-70E740481C1C}">
                                            <a14:useLocalDpi xmlns:a14="http://schemas.microsoft.com/office/drawing/2010/main" val="0"/>
                                          </a:ext>
                                        </a:extLst>
                                      </a:blip>
                                      <a:srcRect r="-751" b="4800"/>
                                      <a:stretch>
                                        <a:fillRect/>
                                      </a:stretch>
                                    </pic:blipFill>
                                    <pic:spPr bwMode="auto">
                                      <a:xfrm>
                                        <a:off x="2426677"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624" name="Group 249"/>
                                  <wpg:cNvGrpSpPr>
                                    <a:grpSpLocks/>
                                  </wpg:cNvGrpSpPr>
                                  <wpg:grpSpPr bwMode="auto">
                                    <a:xfrm>
                                      <a:off x="0" y="0"/>
                                      <a:ext cx="3075940" cy="802006"/>
                                      <a:chOff x="0" y="0"/>
                                      <a:chExt cx="3075647" cy="802005"/>
                                    </a:xfrm>
                                  </wpg:grpSpPr>
                                  <pic:pic xmlns:pic="http://schemas.openxmlformats.org/drawingml/2006/picture">
                                    <pic:nvPicPr>
                                      <pic:cNvPr id="625" name="Picture 250" descr="C:\Users\Lloyd\Desktop\New folder\Fingerprint-vehicle-access-control-for-Chinese-passenger-cars.gif"/>
                                      <pic:cNvPicPr>
                                        <a:picLocks noChangeAspect="1"/>
                                      </pic:cNvPicPr>
                                    </pic:nvPicPr>
                                    <pic:blipFill>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26" name="Picture 252" descr="C:\Users\Lloyd\Desktop\New folder\a161d2c19400595919d965919e92ee86.jpg"/>
                                      <pic:cNvPicPr>
                                        <a:picLocks noChangeAspect="1"/>
                                      </pic:cNvPicPr>
                                    </pic:nvPicPr>
                                    <pic:blipFill>
                                      <a:blip r:embed="rId10" cstate="print">
                                        <a:duotone>
                                          <a:schemeClr val="accent6">
                                            <a:shade val="45000"/>
                                            <a:satMod val="135000"/>
                                          </a:schemeClr>
                                          <a:prstClr val="white"/>
                                        </a:duotone>
                                        <a:extLst>
                                          <a:ext uri="{28A0092B-C50C-407E-A947-70E740481C1C}">
                                            <a14:useLocalDpi xmlns:a14="http://schemas.microsoft.com/office/drawing/2010/main" val="0"/>
                                          </a:ext>
                                        </a:extLst>
                                      </a:blip>
                                      <a:srcRect r="-751" b="4800"/>
                                      <a:stretch>
                                        <a:fillRect/>
                                      </a:stretch>
                                    </pic:blipFill>
                                    <pic:spPr bwMode="auto">
                                      <a:xfrm>
                                        <a:off x="783771"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27" name="Picture 257" descr="C:\Users\Lloyd\Desktop\New folder\Fingerprint-vehicle-access-control-for-Chinese-passenger-cars.gif"/>
                                      <pic:cNvPicPr>
                                        <a:picLocks noChangeAspect="1"/>
                                      </pic:cNvPicPr>
                                    </pic:nvPicPr>
                                    <pic:blipFill>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1637881" y="0"/>
                                        <a:ext cx="582295"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28" name="Picture 280" descr="C:\Users\Lloyd\Desktop\New folder\a161d2c19400595919d965919e92ee86.jpg"/>
                                      <pic:cNvPicPr>
                                        <a:picLocks noChangeAspect="1"/>
                                      </pic:cNvPicPr>
                                    </pic:nvPicPr>
                                    <pic:blipFill>
                                      <a:blip r:embed="rId10" cstate="print">
                                        <a:duotone>
                                          <a:schemeClr val="accent6">
                                            <a:shade val="45000"/>
                                            <a:satMod val="135000"/>
                                          </a:schemeClr>
                                          <a:prstClr val="white"/>
                                        </a:duotone>
                                        <a:extLst>
                                          <a:ext uri="{28A0092B-C50C-407E-A947-70E740481C1C}">
                                            <a14:useLocalDpi xmlns:a14="http://schemas.microsoft.com/office/drawing/2010/main" val="0"/>
                                          </a:ext>
                                        </a:extLst>
                                      </a:blip>
                                      <a:srcRect r="-751" b="4800"/>
                                      <a:stretch>
                                        <a:fillRect/>
                                      </a:stretch>
                                    </pic:blipFill>
                                    <pic:spPr bwMode="auto">
                                      <a:xfrm>
                                        <a:off x="2426677" y="0"/>
                                        <a:ext cx="648970" cy="80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grpSp>
                            <wps:wsp>
                              <wps:cNvPr id="630" name="Right Arrow 630"/>
                              <wps:cNvSpPr/>
                              <wps:spPr>
                                <a:xfrm>
                                  <a:off x="4257447" y="329184"/>
                                  <a:ext cx="306705" cy="187325"/>
                                </a:xfrm>
                                <a:prstGeom prst="rightArrow">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 name="Right Arrow 631"/>
                              <wps:cNvSpPr/>
                              <wps:spPr>
                                <a:xfrm>
                                  <a:off x="6554419" y="329184"/>
                                  <a:ext cx="306705" cy="187325"/>
                                </a:xfrm>
                                <a:prstGeom prst="rightArrow">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2" name="Right Arrow 632"/>
                              <wps:cNvSpPr/>
                              <wps:spPr>
                                <a:xfrm>
                                  <a:off x="6554419" y="2165299"/>
                                  <a:ext cx="306705" cy="187325"/>
                                </a:xfrm>
                                <a:prstGeom prst="rightArrow">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34" name="Group 634"/>
                            <wpg:cNvGrpSpPr/>
                            <wpg:grpSpPr>
                              <a:xfrm>
                                <a:off x="2026691" y="-39552"/>
                                <a:ext cx="7080217" cy="2122506"/>
                                <a:chOff x="1463420" y="-39552"/>
                                <a:chExt cx="7080217" cy="2122506"/>
                              </a:xfrm>
                            </wpg:grpSpPr>
                            <wps:wsp>
                              <wps:cNvPr id="635" name="Text Box 2"/>
                              <wps:cNvSpPr txBox="1">
                                <a:spLocks noChangeArrowheads="1"/>
                              </wps:cNvSpPr>
                              <wps:spPr bwMode="auto">
                                <a:xfrm>
                                  <a:off x="1463420" y="-39539"/>
                                  <a:ext cx="2437727" cy="295565"/>
                                </a:xfrm>
                                <a:prstGeom prst="rect">
                                  <a:avLst/>
                                </a:prstGeom>
                                <a:noFill/>
                                <a:ln w="9525">
                                  <a:noFill/>
                                  <a:miter lim="800000"/>
                                  <a:headEnd/>
                                  <a:tailEnd/>
                                </a:ln>
                              </wps:spPr>
                              <wps:txbx>
                                <w:txbxContent>
                                  <w:p w14:paraId="3224D5C0" w14:textId="77777777" w:rsidR="0094639D" w:rsidRPr="002356A8" w:rsidRDefault="0094639D" w:rsidP="00027C52">
                                    <w:pPr>
                                      <w:rPr>
                                        <w:sz w:val="16"/>
                                        <w:szCs w:val="16"/>
                                      </w:rPr>
                                    </w:pPr>
                                    <w:r w:rsidRPr="002356A8">
                                      <w:rPr>
                                        <w:sz w:val="16"/>
                                        <w:szCs w:val="16"/>
                                      </w:rPr>
                                      <w:t xml:space="preserve">Polymer </w:t>
                                    </w:r>
                                    <w:r w:rsidR="00344C92">
                                      <w:rPr>
                                        <w:sz w:val="16"/>
                                        <w:szCs w:val="16"/>
                                      </w:rPr>
                                      <w:t>Bankn</w:t>
                                    </w:r>
                                    <w:r w:rsidRPr="002356A8">
                                      <w:rPr>
                                        <w:sz w:val="16"/>
                                        <w:szCs w:val="16"/>
                                      </w:rPr>
                                      <w:t>ote with Latent Prints</w:t>
                                    </w:r>
                                  </w:p>
                                </w:txbxContent>
                              </wps:txbx>
                              <wps:bodyPr rot="0" vert="horz" wrap="square" lIns="91440" tIns="45720" rIns="91440" bIns="45720" anchor="t" anchorCtr="0">
                                <a:noAutofit/>
                              </wps:bodyPr>
                            </wps:wsp>
                            <wps:wsp>
                              <wps:cNvPr id="636" name="Text Box 2"/>
                              <wps:cNvSpPr txBox="1">
                                <a:spLocks noChangeArrowheads="1"/>
                              </wps:cNvSpPr>
                              <wps:spPr bwMode="auto">
                                <a:xfrm>
                                  <a:off x="4000669" y="-39552"/>
                                  <a:ext cx="1989714" cy="288020"/>
                                </a:xfrm>
                                <a:prstGeom prst="rect">
                                  <a:avLst/>
                                </a:prstGeom>
                                <a:noFill/>
                                <a:ln w="9525">
                                  <a:noFill/>
                                  <a:miter lim="800000"/>
                                  <a:headEnd/>
                                  <a:tailEnd/>
                                </a:ln>
                              </wps:spPr>
                              <wps:txbx>
                                <w:txbxContent>
                                  <w:p w14:paraId="20D4E05E" w14:textId="77777777" w:rsidR="0094639D" w:rsidRPr="00027C52" w:rsidRDefault="0094639D" w:rsidP="00027C52">
                                    <w:pPr>
                                      <w:rPr>
                                        <w:sz w:val="14"/>
                                        <w:szCs w:val="14"/>
                                      </w:rPr>
                                    </w:pPr>
                                    <w:r w:rsidRPr="00027C52">
                                      <w:rPr>
                                        <w:sz w:val="14"/>
                                        <w:szCs w:val="14"/>
                                      </w:rPr>
                                      <w:t xml:space="preserve">VMD Treated Polymer </w:t>
                                    </w:r>
                                    <w:r w:rsidR="00344C92">
                                      <w:rPr>
                                        <w:sz w:val="14"/>
                                        <w:szCs w:val="14"/>
                                      </w:rPr>
                                      <w:t>Bankn</w:t>
                                    </w:r>
                                    <w:r w:rsidRPr="00027C52">
                                      <w:rPr>
                                        <w:sz w:val="14"/>
                                        <w:szCs w:val="14"/>
                                      </w:rPr>
                                      <w:t>ote</w:t>
                                    </w:r>
                                  </w:p>
                                </w:txbxContent>
                              </wps:txbx>
                              <wps:bodyPr rot="0" vert="horz" wrap="square" lIns="91440" tIns="45720" rIns="91440" bIns="45720" anchor="t" anchorCtr="0">
                                <a:noAutofit/>
                              </wps:bodyPr>
                            </wps:wsp>
                            <wps:wsp>
                              <wps:cNvPr id="637" name="Text Box 2"/>
                              <wps:cNvSpPr txBox="1">
                                <a:spLocks noChangeArrowheads="1"/>
                              </wps:cNvSpPr>
                              <wps:spPr bwMode="auto">
                                <a:xfrm>
                                  <a:off x="6037721" y="1771539"/>
                                  <a:ext cx="2505916" cy="305035"/>
                                </a:xfrm>
                                <a:prstGeom prst="rect">
                                  <a:avLst/>
                                </a:prstGeom>
                                <a:noFill/>
                                <a:ln w="9525">
                                  <a:noFill/>
                                  <a:miter lim="800000"/>
                                  <a:headEnd/>
                                  <a:tailEnd/>
                                </a:ln>
                              </wps:spPr>
                              <wps:txbx>
                                <w:txbxContent>
                                  <w:p w14:paraId="00FFB0DC" w14:textId="77777777" w:rsidR="0094639D" w:rsidRPr="00027C52" w:rsidRDefault="0094639D" w:rsidP="00027C52">
                                    <w:pPr>
                                      <w:rPr>
                                        <w:sz w:val="14"/>
                                        <w:szCs w:val="14"/>
                                      </w:rPr>
                                    </w:pPr>
                                    <w:r w:rsidRPr="00027C52">
                                      <w:rPr>
                                        <w:sz w:val="14"/>
                                        <w:szCs w:val="14"/>
                                      </w:rPr>
                                      <w:t xml:space="preserve">Fingermarks Developed </w:t>
                                    </w:r>
                                    <w:r w:rsidRPr="00ED732D">
                                      <w:rPr>
                                        <w:i/>
                                        <w:sz w:val="14"/>
                                        <w:szCs w:val="14"/>
                                      </w:rPr>
                                      <w:t>via</w:t>
                                    </w:r>
                                    <w:r w:rsidRPr="00027C52">
                                      <w:rPr>
                                        <w:sz w:val="14"/>
                                        <w:szCs w:val="14"/>
                                      </w:rPr>
                                      <w:t xml:space="preserve"> Rubeanic Acid</w:t>
                                    </w:r>
                                  </w:p>
                                </w:txbxContent>
                              </wps:txbx>
                              <wps:bodyPr rot="0" vert="horz" wrap="square" lIns="91440" tIns="45720" rIns="91440" bIns="45720" anchor="t" anchorCtr="0">
                                <a:noAutofit/>
                              </wps:bodyPr>
                            </wps:wsp>
                            <wps:wsp>
                              <wps:cNvPr id="638" name="Text Box 2"/>
                              <wps:cNvSpPr txBox="1">
                                <a:spLocks noChangeArrowheads="1"/>
                              </wps:cNvSpPr>
                              <wps:spPr bwMode="auto">
                                <a:xfrm>
                                  <a:off x="4615497" y="1778821"/>
                                  <a:ext cx="726047" cy="304133"/>
                                </a:xfrm>
                                <a:prstGeom prst="rect">
                                  <a:avLst/>
                                </a:prstGeom>
                                <a:noFill/>
                                <a:ln w="9525">
                                  <a:noFill/>
                                  <a:miter lim="800000"/>
                                  <a:headEnd/>
                                  <a:tailEnd/>
                                </a:ln>
                              </wps:spPr>
                              <wps:txbx>
                                <w:txbxContent>
                                  <w:p w14:paraId="1CA46DD0" w14:textId="77777777" w:rsidR="0094639D" w:rsidRPr="002356A8" w:rsidRDefault="0094639D" w:rsidP="00027C52">
                                    <w:pPr>
                                      <w:rPr>
                                        <w:sz w:val="16"/>
                                        <w:szCs w:val="16"/>
                                      </w:rPr>
                                    </w:pPr>
                                    <w:r w:rsidRPr="002356A8">
                                      <w:rPr>
                                        <w:sz w:val="16"/>
                                        <w:szCs w:val="16"/>
                                      </w:rPr>
                                      <w:t>Gel Lift</w:t>
                                    </w:r>
                                  </w:p>
                                </w:txbxContent>
                              </wps:txbx>
                              <wps:bodyPr rot="0" vert="horz" wrap="square" lIns="91440" tIns="45720" rIns="91440" bIns="45720" anchor="t" anchorCtr="0">
                                <a:noAutofit/>
                              </wps:bodyPr>
                            </wps:wsp>
                            <wps:wsp>
                              <wps:cNvPr id="639" name="Text Box 2"/>
                              <wps:cNvSpPr txBox="1">
                                <a:spLocks noChangeArrowheads="1"/>
                              </wps:cNvSpPr>
                              <wps:spPr bwMode="auto">
                                <a:xfrm>
                                  <a:off x="6297852" y="-39551"/>
                                  <a:ext cx="1986597" cy="288179"/>
                                </a:xfrm>
                                <a:prstGeom prst="rect">
                                  <a:avLst/>
                                </a:prstGeom>
                                <a:noFill/>
                                <a:ln w="9525">
                                  <a:noFill/>
                                  <a:miter lim="800000"/>
                                  <a:headEnd/>
                                  <a:tailEnd/>
                                </a:ln>
                              </wps:spPr>
                              <wps:txbx>
                                <w:txbxContent>
                                  <w:p w14:paraId="332C17FA" w14:textId="77777777" w:rsidR="0094639D" w:rsidRPr="00027C52" w:rsidRDefault="0094639D" w:rsidP="00027C52">
                                    <w:pPr>
                                      <w:rPr>
                                        <w:sz w:val="14"/>
                                        <w:szCs w:val="14"/>
                                      </w:rPr>
                                    </w:pPr>
                                    <w:r w:rsidRPr="00027C52">
                                      <w:rPr>
                                        <w:sz w:val="14"/>
                                        <w:szCs w:val="14"/>
                                      </w:rPr>
                                      <w:t xml:space="preserve">Fingermarks Imaged </w:t>
                                    </w:r>
                                    <w:r w:rsidRPr="00ED732D">
                                      <w:rPr>
                                        <w:i/>
                                        <w:sz w:val="14"/>
                                        <w:szCs w:val="14"/>
                                      </w:rPr>
                                      <w:t>via</w:t>
                                    </w:r>
                                    <w:r w:rsidRPr="00027C52">
                                      <w:rPr>
                                        <w:sz w:val="14"/>
                                        <w:szCs w:val="14"/>
                                      </w:rPr>
                                      <w:t xml:space="preserve"> Infrared</w:t>
                                    </w:r>
                                  </w:p>
                                </w:txbxContent>
                              </wps:txbx>
                              <wps:bodyPr rot="0" vert="horz" wrap="square" lIns="91440" tIns="45720" rIns="91440" bIns="45720" anchor="t" anchorCtr="0">
                                <a:noAutofit/>
                              </wps:bodyPr>
                            </wps:wsp>
                          </wpg:grpSp>
                        </wpg:grpSp>
                        <wps:wsp>
                          <wps:cNvPr id="4" name="Right Arrow 4"/>
                          <wps:cNvSpPr/>
                          <wps:spPr>
                            <a:xfrm rot="5400000">
                              <a:off x="2467099" y="1113312"/>
                              <a:ext cx="234315" cy="142875"/>
                            </a:xfrm>
                            <a:prstGeom prst="rightArrow">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 name="Text Box 8"/>
                        <wps:cNvSpPr txBox="1"/>
                        <wps:spPr>
                          <a:xfrm>
                            <a:off x="71251" y="2327564"/>
                            <a:ext cx="5217795" cy="131445"/>
                          </a:xfrm>
                          <a:prstGeom prst="rect">
                            <a:avLst/>
                          </a:prstGeom>
                          <a:solidFill>
                            <a:prstClr val="white"/>
                          </a:solidFill>
                          <a:ln>
                            <a:noFill/>
                          </a:ln>
                          <a:effectLst/>
                        </wps:spPr>
                        <wps:txbx>
                          <w:txbxContent>
                            <w:p w14:paraId="55905EF7" w14:textId="77777777" w:rsidR="0094639D" w:rsidRPr="001778D0" w:rsidRDefault="0094639D" w:rsidP="00D06B8D">
                              <w:pPr>
                                <w:pStyle w:val="Caption"/>
                                <w:rPr>
                                  <w:rFonts w:eastAsiaTheme="minorHAnsi"/>
                                  <w:noProof/>
                                  <w:sz w:val="24"/>
                                  <w:szCs w:val="24"/>
                                </w:rPr>
                              </w:pPr>
                              <w:r>
                                <w:t xml:space="preserve">Scheme </w:t>
                              </w:r>
                              <w:r w:rsidR="00E609E7">
                                <w:fldChar w:fldCharType="begin"/>
                              </w:r>
                              <w:r w:rsidR="00E609E7">
                                <w:instrText xml:space="preserve"> SEQ Scheme \* ARABIC </w:instrText>
                              </w:r>
                              <w:r w:rsidR="00E609E7">
                                <w:fldChar w:fldCharType="separate"/>
                              </w:r>
                              <w:r w:rsidR="00094E59">
                                <w:rPr>
                                  <w:noProof/>
                                </w:rPr>
                                <w:t>1</w:t>
                              </w:r>
                              <w:r w:rsidR="00E609E7">
                                <w:rPr>
                                  <w:noProof/>
                                </w:rPr>
                                <w:fldChar w:fldCharType="end"/>
                              </w:r>
                              <w:r>
                                <w:t>: Process of treatments used on polymer banknotes</w:t>
                              </w:r>
                              <w:r w:rsidR="00A64183">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307" name="Text Box 2"/>
                        <wps:cNvSpPr txBox="1">
                          <a:spLocks noChangeArrowheads="1"/>
                        </wps:cNvSpPr>
                        <wps:spPr bwMode="auto">
                          <a:xfrm>
                            <a:off x="0" y="2458193"/>
                            <a:ext cx="3270885" cy="225425"/>
                          </a:xfrm>
                          <a:prstGeom prst="rect">
                            <a:avLst/>
                          </a:prstGeom>
                          <a:noFill/>
                          <a:ln w="9525">
                            <a:noFill/>
                            <a:miter lim="800000"/>
                            <a:headEnd/>
                            <a:tailEnd/>
                          </a:ln>
                        </wps:spPr>
                        <wps:txbx>
                          <w:txbxContent>
                            <w:p w14:paraId="4AB673BA" w14:textId="77777777" w:rsidR="00A64183" w:rsidRPr="00563194" w:rsidRDefault="00A64183" w:rsidP="00A64183">
                              <w:pPr>
                                <w:rPr>
                                  <w:sz w:val="16"/>
                                  <w:szCs w:val="16"/>
                                </w:rPr>
                              </w:pPr>
                              <w:r>
                                <w:rPr>
                                  <w:sz w:val="16"/>
                                  <w:szCs w:val="16"/>
                                </w:rPr>
                                <w:t>*</w:t>
                              </w:r>
                              <w:r w:rsidRPr="00563194">
                                <w:rPr>
                                  <w:sz w:val="16"/>
                                  <w:szCs w:val="16"/>
                                </w:rPr>
                                <w:t>Vietnam</w:t>
                              </w:r>
                              <w:r>
                                <w:rPr>
                                  <w:sz w:val="16"/>
                                  <w:szCs w:val="16"/>
                                </w:rPr>
                                <w:t>ese</w:t>
                              </w:r>
                              <w:r w:rsidRPr="00563194">
                                <w:rPr>
                                  <w:sz w:val="16"/>
                                  <w:szCs w:val="16"/>
                                </w:rPr>
                                <w:t xml:space="preserve"> Polymer </w:t>
                              </w:r>
                              <w:r>
                                <w:rPr>
                                  <w:sz w:val="16"/>
                                  <w:szCs w:val="16"/>
                                </w:rPr>
                                <w:t>Bankn</w:t>
                              </w:r>
                              <w:r w:rsidRPr="00563194">
                                <w:rPr>
                                  <w:sz w:val="16"/>
                                  <w:szCs w:val="16"/>
                                </w:rPr>
                                <w:t xml:space="preserve">ote </w:t>
                              </w:r>
                              <w:r>
                                <w:rPr>
                                  <w:sz w:val="16"/>
                                  <w:szCs w:val="16"/>
                                </w:rPr>
                                <w:t xml:space="preserve">Used </w:t>
                              </w:r>
                              <w:r w:rsidRPr="00563194">
                                <w:rPr>
                                  <w:sz w:val="16"/>
                                  <w:szCs w:val="16"/>
                                </w:rPr>
                                <w:t>For Display Purposes Only</w:t>
                              </w:r>
                            </w:p>
                            <w:p w14:paraId="548275EB" w14:textId="77777777" w:rsidR="00A64183" w:rsidRDefault="00A64183"/>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w14:anchorId="3C7CDE56" id="Group 277" o:spid="_x0000_s1049" style="position:absolute;left:0;text-align:left;margin-left:11.7pt;margin-top:11.4pt;width:426.4pt;height:211.3pt;z-index:251673600;mso-width-relative:margin" coordorigin="-356" coordsize="54151,2683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">
                <v:group id="Group 5" o:spid="_x0000_s1050" style="position:absolute;left:-356;width:54150;height:22742" coordorigin="-1068" coordsize="54151,22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573" o:spid="_x0000_s1051" style="position:absolute;left:-1068;width:54150;height:22742" coordorigin="20266,-395" coordsize="70802,29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o:lock v:ext="edit" aspectratio="t"/>
                    <v:group id="Group 574" o:spid="_x0000_s1052" style="position:absolute;left:23116;top:2560;width:64843;height:26778" coordorigin="23116" coordsize="64843,26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">
                      <v:group id="Group 576" o:spid="_x0000_s1053" style="position:absolute;left:23116;width:18713;height:8502" coordsize="35658,16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8" o:spid="_x0000_s1054" type="#_x0000_t75" style="position:absolute;width:35658;height:162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">
                          <v:imagedata r:id="rId11" o:title="img010"/>
                        </v:shape>
                        <v:group id="Group 578" o:spid="_x0000_s1055" style="position:absolute;left:6288;top:1291;width:23063;height:13621" coordsize="30759,1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group id="Group 223" o:spid="_x0000_s1056" style="position:absolute;top:10159;width:30759;height:8021" coordsize="30756,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l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bLV/g7E46A3P4CAAD//wMAUEsBAi0AFAAGAAgAAAAhANvh9svuAAAAhQEAABMAAAAAAAAA&#10;AAAAAAAAAAAAAFtDb250ZW50X1R5cGVzXS54bWxQSwECLQAUAAYACAAAACEAWvQsW78AAAAVAQAA&#10;CwAAAAAAAAAAAAAAAAAfAQAAX3JlbHMvLnJlbHNQSwECLQAUAAYACAAAACEAmXfspcYAAADcAAAA&#10;DwAAAAAAAAAAAAAAAAAHAgAAZHJzL2Rvd25yZXYueG1sUEsFBgAAAAADAAMAtwAAAPoCAAAAAA==&#10;">
                            <v:shape id="Picture 94" o:spid="_x0000_s1057" type="#_x0000_t75" style="position:absolute;width:5822;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">
                              <v:imagedata r:id="rId12" o:title="Fingerprint-vehicle-access-control-for-Chinese-passenger-cars" recolortarget="#a8a69c"/>
                              <v:path arrowok="t"/>
                            </v:shape>
                            <v:shape id="Picture 95" o:spid="_x0000_s1058" type="#_x0000_t75" style="position:absolute;left:7837;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">
                              <v:imagedata r:id="rId13" o:title="a161d2c19400595919d965919e92ee86" cropbottom="3146f" cropright="-492f" recolortarget="#a8a69c"/>
                              <v:path arrowok="t"/>
                            </v:shape>
                            <v:shape id="Picture 198" o:spid="_x0000_s1059" type="#_x0000_t75" style="position:absolute;left:16378;width:5823;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">
                              <v:imagedata r:id="rId12" o:title="Fingerprint-vehicle-access-control-for-Chinese-passenger-cars" recolortarget="#a8a69c"/>
                              <v:path arrowok="t"/>
                            </v:shape>
                            <v:shape id="Picture 222" o:spid="_x0000_s1060" type="#_x0000_t75" style="position:absolute;left:24266;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">
                              <v:imagedata r:id="rId13" o:title="a161d2c19400595919d965919e92ee86" cropbottom="3146f" cropright="-492f" recolortarget="#a8a69c"/>
                              <v:path arrowok="t"/>
                            </v:shape>
                          </v:group>
                          <v:group id="Group 249" o:spid="_x0000_s1061" style="position:absolute;width:30759;height:8020" coordsize="30756,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shape id="Picture 250" o:spid="_x0000_s1062" type="#_x0000_t75" style="position:absolute;width:5822;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">
                              <v:imagedata r:id="rId12" o:title="Fingerprint-vehicle-access-control-for-Chinese-passenger-cars" recolortarget="#a8a69c"/>
                              <v:path arrowok="t"/>
                            </v:shape>
                            <v:shape id="Picture 252" o:spid="_x0000_s1063" type="#_x0000_t75" style="position:absolute;left:7837;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">
                              <v:imagedata r:id="rId13" o:title="a161d2c19400595919d965919e92ee86" cropbottom="3146f" cropright="-492f" recolortarget="#a8a69c"/>
                              <v:path arrowok="t"/>
                            </v:shape>
                            <v:shape id="Picture 257" o:spid="_x0000_s1064" type="#_x0000_t75" style="position:absolute;left:16378;width:5823;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">
                              <v:imagedata r:id="rId12" o:title="Fingerprint-vehicle-access-control-for-Chinese-passenger-cars" recolortarget="#a8a69c"/>
                              <v:path arrowok="t"/>
                            </v:shape>
                            <v:shape id="Picture 280" o:spid="_x0000_s1065" type="#_x0000_t75" style="position:absolute;left:24266;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">
                              <v:imagedata r:id="rId13" o:title="a161d2c19400595919d965919e92ee86" cropbottom="3146f" cropright="-492f" recolortarget="#a8a69c"/>
                              <v:path arrowok="t"/>
                            </v:shape>
                          </v:group>
                        </v:group>
                      </v:group>
                      <v:group id="Group 589" o:spid="_x0000_s1066" style="position:absolute;left:46232;width:18624;height:8502" coordsize="35483,16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o:lock v:ext="edit" aspectratio="t"/>
                        <v:rect id="Rectangle 590" o:spid="_x0000_s1067" style="position:absolute;width:35483;height:16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" filled="f" strokecolor="#e46c0a" strokeweight="2pt"/>
                        <v:group id="Group 591" o:spid="_x0000_s1068" style="position:absolute;left:6220;top:1291;width:23063;height:13621" coordsize="30759,1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">
                          <v:group id="Group 223" o:spid="_x0000_s1069" style="position:absolute;top:10159;width:30759;height:8021" coordsize="30756,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shape id="Picture 94" o:spid="_x0000_s1070" type="#_x0000_t75" style="position:absolute;width:5822;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">
                              <v:imagedata r:id="rId12" o:title="Fingerprint-vehicle-access-control-for-Chinese-passenger-cars" recolortarget="#696565 [1454]"/>
                            </v:shape>
                            <v:shape id="Picture 95" o:spid="_x0000_s1071" type="#_x0000_t75" style="position:absolute;left:7837;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">
                              <v:imagedata r:id="rId13" o:title="a161d2c19400595919d965919e92ee86" cropbottom="3146f" cropright="-492f" recolortarget="#696565 [1454]"/>
                            </v:shape>
                            <v:shape id="Picture 198" o:spid="_x0000_s1072" type="#_x0000_t75" style="position:absolute;left:16378;width:5823;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">
                              <v:imagedata r:id="rId12" o:title="Fingerprint-vehicle-access-control-for-Chinese-passenger-cars" recolortarget="#696565 [1454]"/>
                            </v:shape>
                            <v:shape id="Picture 222" o:spid="_x0000_s1073" type="#_x0000_t75" style="position:absolute;left:24266;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">
                              <v:imagedata r:id="rId13" o:title="a161d2c19400595919d965919e92ee86" cropbottom="3146f" cropright="-492f" recolortarget="#696565 [1454]"/>
                            </v:shape>
                          </v:group>
                          <v:group id="Group 249" o:spid="_x0000_s1074" style="position:absolute;width:30759;height:8020" coordsize="30756,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shape id="Picture 250" o:spid="_x0000_s1075" type="#_x0000_t75" style="position:absolute;width:5822;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">
                              <v:imagedata r:id="rId12" o:title="Fingerprint-vehicle-access-control-for-Chinese-passenger-cars" recolortarget="#696565 [1454]"/>
                            </v:shape>
                            <v:shape id="Picture 252" o:spid="_x0000_s1076" type="#_x0000_t75" style="position:absolute;left:7837;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">
                              <v:imagedata r:id="rId13" o:title="a161d2c19400595919d965919e92ee86" cropbottom="3146f" cropright="-492f" recolortarget="#696565 [1454]"/>
                            </v:shape>
                            <v:shape id="Picture 257" o:spid="_x0000_s1077" type="#_x0000_t75" style="position:absolute;left:16378;width:5823;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">
                              <v:imagedata r:id="rId12" o:title="Fingerprint-vehicle-access-control-for-Chinese-passenger-cars" recolortarget="#696565 [1454]"/>
                            </v:shape>
                            <v:shape id="Picture 280" o:spid="_x0000_s1078" type="#_x0000_t75" style="position:absolute;left:24266;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">
                              <v:imagedata r:id="rId13" o:title="a161d2c19400595919d965919e92ee86" cropbottom="3146f" cropright="-492f" recolortarget="#696565 [1454]"/>
                            </v:shape>
                          </v:group>
                        </v:group>
                      </v:group>
                      <v:group id="Group 602" o:spid="_x0000_s1079" style="position:absolute;left:69274;width:18625;height:8502" coordsize="35483,16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o:lock v:ext="edit" aspectratio="t"/>
                        <v:rect id="Rectangle 603" o:spid="_x0000_s1080" style="position:absolute;width:35483;height:16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" fillcolor="#404040" strokecolor="#404040" strokeweight="2pt"/>
                        <v:group id="Group 604" o:spid="_x0000_s1081" style="position:absolute;left:6220;top:1291;width:23063;height:13621" coordsize="30759,1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">
                          <v:group id="Group 223" o:spid="_x0000_s1082" style="position:absolute;top:10159;width:30759;height:8021" coordsize="30756,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shape id="Picture 94" o:spid="_x0000_s1083" type="#_x0000_t75" style="position:absolute;width:5822;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">
                              <v:imagedata r:id="rId12" o:title="Fingerprint-vehicle-access-control-for-Chinese-passenger-cars" gain="19661f" blacklevel="22938f"/>
                              <v:path arrowok="t"/>
                            </v:shape>
                            <v:shape id="Picture 95" o:spid="_x0000_s1084" type="#_x0000_t75" style="position:absolute;left:7837;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">
                              <v:imagedata r:id="rId13" o:title="a161d2c19400595919d965919e92ee86" cropbottom="3146f" cropright="-492f" gain="19661f" blacklevel="22938f"/>
                              <v:path arrowok="t"/>
                            </v:shape>
                            <v:shape id="Picture 198" o:spid="_x0000_s1085" type="#_x0000_t75" style="position:absolute;left:16378;width:5823;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">
                              <v:imagedata r:id="rId12" o:title="Fingerprint-vehicle-access-control-for-Chinese-passenger-cars" gain="19661f" blacklevel="22938f"/>
                              <v:path arrowok="t"/>
                            </v:shape>
                            <v:shape id="Picture 222" o:spid="_x0000_s1086" type="#_x0000_t75" style="position:absolute;left:24266;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">
                              <v:imagedata r:id="rId13" o:title="a161d2c19400595919d965919e92ee86" cropbottom="3146f" cropright="-492f" gain="19661f" blacklevel="22938f"/>
                              <v:path arrowok="t"/>
                            </v:shape>
                          </v:group>
                          <v:group id="Group 249" o:spid="_x0000_s1087" style="position:absolute;width:30759;height:8020" coordsize="30756,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shape id="Picture 250" o:spid="_x0000_s1088" type="#_x0000_t75" style="position:absolute;width:5822;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">
                              <v:imagedata r:id="rId12" o:title="Fingerprint-vehicle-access-control-for-Chinese-passenger-cars" gain="19661f" blacklevel="22938f"/>
                              <v:path arrowok="t"/>
                            </v:shape>
                            <v:shape id="Picture 252" o:spid="_x0000_s1089" type="#_x0000_t75" style="position:absolute;left:7837;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">
                              <v:imagedata r:id="rId13" o:title="a161d2c19400595919d965919e92ee86" cropbottom="3146f" cropright="-492f" gain="19661f" blacklevel="22938f"/>
                              <v:path arrowok="t"/>
                            </v:shape>
                            <v:shape id="Picture 257" o:spid="_x0000_s1090" type="#_x0000_t75" style="position:absolute;left:16378;width:5823;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">
                              <v:imagedata r:id="rId12" o:title="Fingerprint-vehicle-access-control-for-Chinese-passenger-cars" gain="19661f" blacklevel="22938f"/>
                              <v:path arrowok="t"/>
                            </v:shape>
                            <v:shape id="Picture 280" o:spid="_x0000_s1091" type="#_x0000_t75" style="position:absolute;left:24266;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">
                              <v:imagedata r:id="rId13" o:title="a161d2c19400595919d965919e92ee86" cropbottom="3146f" cropright="-492f" gain="19661f" blacklevel="22938f"/>
                              <v:path arrowok="t"/>
                            </v:shape>
                          </v:group>
                        </v:group>
                      </v:group>
                      <v:rect id="Rectangle 615" o:spid="_x0000_s1092" style="position:absolute;left:46232;top:18288;width:18611;height:84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" fillcolor="window" strokecolor="windowText" strokeweight=".25pt">
                        <v:path arrowok="t"/>
                        <o:lock v:ext="edit" aspectratio="t"/>
                      </v:rect>
                      <v:group id="Group 616" o:spid="_x0000_s1093" style="position:absolute;left:69348;top:18288;width:18611;height:8489" coordorigin="" coordsize="35435,16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">
                        <o:lock v:ext="edit" aspectratio="t"/>
                        <v:rect id="Rectangle 617" o:spid="_x0000_s1094" style="position:absolute;width:35435;height:16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" fillcolor="#f2f2f2" strokecolor="windowText" strokeweight=".25pt"/>
                        <v:group id="Group 618" o:spid="_x0000_s1095" style="position:absolute;left:6220;top:1291;width:23063;height:13621" coordsize="30759,1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group id="Group 223" o:spid="_x0000_s1096" style="position:absolute;top:10159;width:30759;height:8021" coordsize="30756,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shape id="Picture 94" o:spid="_x0000_s1097" type="#_x0000_t75" style="position:absolute;width:5822;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">
                              <v:imagedata r:id="rId12" o:title="Fingerprint-vehicle-access-control-for-Chinese-passenger-cars" recolortarget="#314d1f [1449]"/>
                              <v:path arrowok="t"/>
                            </v:shape>
                            <v:shape id="Picture 95" o:spid="_x0000_s1098" type="#_x0000_t75" style="position:absolute;left:7837;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">
                              <v:imagedata r:id="rId13" o:title="a161d2c19400595919d965919e92ee86" cropbottom="3146f" cropright="-492f" recolortarget="#314d1f [1449]"/>
                              <v:path arrowok="t"/>
                            </v:shape>
                            <v:shape id="Picture 198" o:spid="_x0000_s1099" type="#_x0000_t75" style="position:absolute;left:16378;width:5823;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">
                              <v:imagedata r:id="rId12" o:title="Fingerprint-vehicle-access-control-for-Chinese-passenger-cars" recolortarget="#314d1f [1449]"/>
                              <v:path arrowok="t"/>
                            </v:shape>
                            <v:shape id="Picture 222" o:spid="_x0000_s1100" type="#_x0000_t75" style="position:absolute;left:24266;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">
                              <v:imagedata r:id="rId13" o:title="a161d2c19400595919d965919e92ee86" cropbottom="3146f" cropright="-492f" recolortarget="#314d1f [1449]"/>
                              <v:path arrowok="t"/>
                            </v:shape>
                          </v:group>
                          <v:group id="Group 249" o:spid="_x0000_s1101" style="position:absolute;width:30759;height:8020" coordsize="30756,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">
                            <v:shape id="Picture 250" o:spid="_x0000_s1102" type="#_x0000_t75" style="position:absolute;width:5822;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">
                              <v:imagedata r:id="rId12" o:title="Fingerprint-vehicle-access-control-for-Chinese-passenger-cars" recolortarget="#314d1f [1449]"/>
                              <v:path arrowok="t"/>
                            </v:shape>
                            <v:shape id="Picture 252" o:spid="_x0000_s1103" type="#_x0000_t75" style="position:absolute;left:7837;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">
                              <v:imagedata r:id="rId13" o:title="a161d2c19400595919d965919e92ee86" cropbottom="3146f" cropright="-492f" recolortarget="#314d1f [1449]"/>
                              <v:path arrowok="t"/>
                            </v:shape>
                            <v:shape id="Picture 257" o:spid="_x0000_s1104" type="#_x0000_t75" style="position:absolute;left:16378;width:5823;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">
                              <v:imagedata r:id="rId12" o:title="Fingerprint-vehicle-access-control-for-Chinese-passenger-cars" recolortarget="#314d1f [1449]"/>
                              <v:path arrowok="t"/>
                            </v:shape>
                            <v:shape id="Picture 280" o:spid="_x0000_s1105" type="#_x0000_t75" style="position:absolute;left:24266;width:6490;height:8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">
                              <v:imagedata r:id="rId13" o:title="a161d2c19400595919d965919e92ee86" cropbottom="3146f" cropright="-492f" recolortarget="#314d1f [1449]"/>
                              <v:path arrowok="t"/>
                            </v:shape>
                          </v:group>
                        </v:group>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30" o:spid="_x0000_s1106" type="#_x0000_t13" style="position:absolute;left:42574;top:3291;width:3067;height:1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" adj="15004" fillcolor="windowText" strokeweight="2pt"/>
                      <v:shape id="Right Arrow 631" o:spid="_x0000_s1107" type="#_x0000_t13" style="position:absolute;left:65544;top:3291;width:3067;height:1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" adj="15004" fillcolor="windowText" strokeweight="2pt"/>
                      <v:shape id="Right Arrow 632" o:spid="_x0000_s1108" type="#_x0000_t13" style="position:absolute;left:65544;top:21652;width:3067;height:1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" adj="15004" fillcolor="windowText" strokeweight="2pt"/>
                    </v:group>
                    <v:group id="Group 634" o:spid="_x0000_s1109" style="position:absolute;left:20266;top:-395;width:70803;height:21224" coordorigin="14634,-395" coordsize="70802,21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shape id="_x0000_s1110" type="#_x0000_t202" style="position:absolute;left:14634;top:-395;width:24377;height:2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" filled="f" stroked="f">
                        <v:textbox>
                          <w:txbxContent>
                            <w:p w14:paraId="3224D5C0" w14:textId="77777777" w:rsidR="0094639D" w:rsidRPr="002356A8" w:rsidRDefault="0094639D" w:rsidP="00027C52">
                              <w:pPr>
                                <w:rPr>
                                  <w:sz w:val="16"/>
                                  <w:szCs w:val="16"/>
                                </w:rPr>
                              </w:pPr>
                              <w:r w:rsidRPr="002356A8">
                                <w:rPr>
                                  <w:sz w:val="16"/>
                                  <w:szCs w:val="16"/>
                                </w:rPr>
                                <w:t xml:space="preserve">Polymer </w:t>
                              </w:r>
                              <w:r w:rsidR="00344C92">
                                <w:rPr>
                                  <w:sz w:val="16"/>
                                  <w:szCs w:val="16"/>
                                </w:rPr>
                                <w:t>Bankn</w:t>
                              </w:r>
                              <w:r w:rsidRPr="002356A8">
                                <w:rPr>
                                  <w:sz w:val="16"/>
                                  <w:szCs w:val="16"/>
                                </w:rPr>
                                <w:t>ote with Latent Prints</w:t>
                              </w:r>
                            </w:p>
                          </w:txbxContent>
                        </v:textbox>
                      </v:shape>
                      <v:shape id="_x0000_s1111" type="#_x0000_t202" style="position:absolute;left:40006;top:-395;width:19897;height:2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yXX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ySSBvzPxCMjsBgAA//8DAFBLAQItABQABgAIAAAAIQDb4fbL7gAAAIUBAAATAAAAAAAAAAAA&#10;AAAAAAAAAABbQ29udGVudF9UeXBlc10ueG1sUEsBAi0AFAAGAAgAAAAhAFr0LFu/AAAAFQEAAAsA&#10;AAAAAAAAAAAAAAAAHwEAAF9yZWxzLy5yZWxzUEsBAi0AFAAGAAgAAAAhAAIzJdfEAAAA3AAAAA8A&#10;AAAAAAAAAAAAAAAABwIAAGRycy9kb3ducmV2LnhtbFBLBQYAAAAAAwADALcAAAD4AgAAAAA=&#10;" filled="f" stroked="f">
                        <v:textbox>
                          <w:txbxContent>
                            <w:p w14:paraId="20D4E05E" w14:textId="77777777" w:rsidR="0094639D" w:rsidRPr="00027C52" w:rsidRDefault="0094639D" w:rsidP="00027C52">
                              <w:pPr>
                                <w:rPr>
                                  <w:sz w:val="14"/>
                                  <w:szCs w:val="14"/>
                                </w:rPr>
                              </w:pPr>
                              <w:r w:rsidRPr="00027C52">
                                <w:rPr>
                                  <w:sz w:val="14"/>
                                  <w:szCs w:val="14"/>
                                </w:rPr>
                                <w:t xml:space="preserve">VMD Treated Polymer </w:t>
                              </w:r>
                              <w:r w:rsidR="00344C92">
                                <w:rPr>
                                  <w:sz w:val="14"/>
                                  <w:szCs w:val="14"/>
                                </w:rPr>
                                <w:t>Bankn</w:t>
                              </w:r>
                              <w:r w:rsidRPr="00027C52">
                                <w:rPr>
                                  <w:sz w:val="14"/>
                                  <w:szCs w:val="14"/>
                                </w:rPr>
                                <w:t>ote</w:t>
                              </w:r>
                            </w:p>
                          </w:txbxContent>
                        </v:textbox>
                      </v:shape>
                      <v:shape id="_x0000_s1112" type="#_x0000_t202" style="position:absolute;left:60377;top:17715;width:25059;height:3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" filled="f" stroked="f">
                        <v:textbox>
                          <w:txbxContent>
                            <w:p w14:paraId="00FFB0DC" w14:textId="77777777" w:rsidR="0094639D" w:rsidRPr="00027C52" w:rsidRDefault="0094639D" w:rsidP="00027C52">
                              <w:pPr>
                                <w:rPr>
                                  <w:sz w:val="14"/>
                                  <w:szCs w:val="14"/>
                                </w:rPr>
                              </w:pPr>
                              <w:r w:rsidRPr="00027C52">
                                <w:rPr>
                                  <w:sz w:val="14"/>
                                  <w:szCs w:val="14"/>
                                </w:rPr>
                                <w:t xml:space="preserve">Fingermarks Developed </w:t>
                              </w:r>
                              <w:r w:rsidRPr="00ED732D">
                                <w:rPr>
                                  <w:i/>
                                  <w:sz w:val="14"/>
                                  <w:szCs w:val="14"/>
                                </w:rPr>
                                <w:t>via</w:t>
                              </w:r>
                              <w:r w:rsidRPr="00027C52">
                                <w:rPr>
                                  <w:sz w:val="14"/>
                                  <w:szCs w:val="14"/>
                                </w:rPr>
                                <w:t xml:space="preserve"> Rubeanic Acid</w:t>
                              </w:r>
                            </w:p>
                          </w:txbxContent>
                        </v:textbox>
                      </v:shape>
                      <v:shape id="_x0000_s1113" type="#_x0000_t202" style="position:absolute;left:46154;top:17788;width:7261;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" filled="f" stroked="f">
                        <v:textbox>
                          <w:txbxContent>
                            <w:p w14:paraId="1CA46DD0" w14:textId="77777777" w:rsidR="0094639D" w:rsidRPr="002356A8" w:rsidRDefault="0094639D" w:rsidP="00027C52">
                              <w:pPr>
                                <w:rPr>
                                  <w:sz w:val="16"/>
                                  <w:szCs w:val="16"/>
                                </w:rPr>
                              </w:pPr>
                              <w:r w:rsidRPr="002356A8">
                                <w:rPr>
                                  <w:sz w:val="16"/>
                                  <w:szCs w:val="16"/>
                                </w:rPr>
                                <w:t>Gel Lift</w:t>
                              </w:r>
                            </w:p>
                          </w:txbxContent>
                        </v:textbox>
                      </v:shape>
                      <v:shape id="_x0000_s1114" type="#_x0000_t202" style="position:absolute;left:62978;top:-395;width:19866;height:2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" filled="f" stroked="f">
                        <v:textbox>
                          <w:txbxContent>
                            <w:p w14:paraId="332C17FA" w14:textId="77777777" w:rsidR="0094639D" w:rsidRPr="00027C52" w:rsidRDefault="0094639D" w:rsidP="00027C52">
                              <w:pPr>
                                <w:rPr>
                                  <w:sz w:val="14"/>
                                  <w:szCs w:val="14"/>
                                </w:rPr>
                              </w:pPr>
                              <w:r w:rsidRPr="00027C52">
                                <w:rPr>
                                  <w:sz w:val="14"/>
                                  <w:szCs w:val="14"/>
                                </w:rPr>
                                <w:t xml:space="preserve">Fingermarks Imaged </w:t>
                              </w:r>
                              <w:r w:rsidRPr="00ED732D">
                                <w:rPr>
                                  <w:i/>
                                  <w:sz w:val="14"/>
                                  <w:szCs w:val="14"/>
                                </w:rPr>
                                <w:t>via</w:t>
                              </w:r>
                              <w:r w:rsidRPr="00027C52">
                                <w:rPr>
                                  <w:sz w:val="14"/>
                                  <w:szCs w:val="14"/>
                                </w:rPr>
                                <w:t xml:space="preserve"> Infrared</w:t>
                              </w:r>
                            </w:p>
                          </w:txbxContent>
                        </v:textbox>
                      </v:shape>
                    </v:group>
                  </v:group>
                  <v:shape id="Right Arrow 4" o:spid="_x0000_s1115" type="#_x0000_t13" style="position:absolute;left:24670;top:11133;width:2344;height:142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" adj="15015" fillcolor="windowText" strokeweight="2pt"/>
                </v:group>
                <v:shape id="Text Box 8" o:spid="_x0000_s1116" type="#_x0000_t202" style="position:absolute;left:712;top:23275;width:52178;height: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" stroked="f">
                  <v:textbox style="mso-fit-shape-to-text:t" inset="0,0,0,0">
                    <w:txbxContent>
                      <w:p w14:paraId="55905EF7" w14:textId="77777777" w:rsidR="0094639D" w:rsidRPr="001778D0" w:rsidRDefault="0094639D" w:rsidP="00D06B8D">
                        <w:pPr>
                          <w:pStyle w:val="Caption"/>
                          <w:rPr>
                            <w:rFonts w:eastAsiaTheme="minorHAnsi"/>
                            <w:noProof/>
                            <w:sz w:val="24"/>
                            <w:szCs w:val="24"/>
                          </w:rPr>
                        </w:pPr>
                        <w:r>
                          <w:t xml:space="preserve">Scheme </w:t>
                        </w:r>
                        <w:r w:rsidR="00E609E7">
                          <w:fldChar w:fldCharType="begin"/>
                        </w:r>
                        <w:r w:rsidR="00E609E7">
                          <w:instrText xml:space="preserve"> SEQ Scheme \* ARABIC </w:instrText>
                        </w:r>
                        <w:r w:rsidR="00E609E7">
                          <w:fldChar w:fldCharType="separate"/>
                        </w:r>
                        <w:r w:rsidR="00094E59">
                          <w:rPr>
                            <w:noProof/>
                          </w:rPr>
                          <w:t>1</w:t>
                        </w:r>
                        <w:r w:rsidR="00E609E7">
                          <w:rPr>
                            <w:noProof/>
                          </w:rPr>
                          <w:fldChar w:fldCharType="end"/>
                        </w:r>
                        <w:r>
                          <w:t>: Process of treatments used on polymer banknotes</w:t>
                        </w:r>
                        <w:r w:rsidR="00A64183">
                          <w:t>*</w:t>
                        </w:r>
                      </w:p>
                    </w:txbxContent>
                  </v:textbox>
                </v:shape>
                <v:shape id="_x0000_s1117" type="#_x0000_t202" style="position:absolute;top:24581;width:32708;height:2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4AB673BA" w14:textId="77777777" w:rsidR="00A64183" w:rsidRPr="00563194" w:rsidRDefault="00A64183" w:rsidP="00A64183">
                        <w:pPr>
                          <w:rPr>
                            <w:sz w:val="16"/>
                            <w:szCs w:val="16"/>
                          </w:rPr>
                        </w:pPr>
                        <w:r>
                          <w:rPr>
                            <w:sz w:val="16"/>
                            <w:szCs w:val="16"/>
                          </w:rPr>
                          <w:t>*</w:t>
                        </w:r>
                        <w:r w:rsidRPr="00563194">
                          <w:rPr>
                            <w:sz w:val="16"/>
                            <w:szCs w:val="16"/>
                          </w:rPr>
                          <w:t>Vietnam</w:t>
                        </w:r>
                        <w:r>
                          <w:rPr>
                            <w:sz w:val="16"/>
                            <w:szCs w:val="16"/>
                          </w:rPr>
                          <w:t>ese</w:t>
                        </w:r>
                        <w:r w:rsidRPr="00563194">
                          <w:rPr>
                            <w:sz w:val="16"/>
                            <w:szCs w:val="16"/>
                          </w:rPr>
                          <w:t xml:space="preserve"> Polymer </w:t>
                        </w:r>
                        <w:r>
                          <w:rPr>
                            <w:sz w:val="16"/>
                            <w:szCs w:val="16"/>
                          </w:rPr>
                          <w:t>Bankn</w:t>
                        </w:r>
                        <w:r w:rsidRPr="00563194">
                          <w:rPr>
                            <w:sz w:val="16"/>
                            <w:szCs w:val="16"/>
                          </w:rPr>
                          <w:t xml:space="preserve">ote </w:t>
                        </w:r>
                        <w:r>
                          <w:rPr>
                            <w:sz w:val="16"/>
                            <w:szCs w:val="16"/>
                          </w:rPr>
                          <w:t xml:space="preserve">Used </w:t>
                        </w:r>
                        <w:r w:rsidRPr="00563194">
                          <w:rPr>
                            <w:sz w:val="16"/>
                            <w:szCs w:val="16"/>
                          </w:rPr>
                          <w:t>For Display Purposes Only</w:t>
                        </w:r>
                      </w:p>
                      <w:p w14:paraId="548275EB" w14:textId="77777777" w:rsidR="00A64183" w:rsidRDefault="00A64183"/>
                    </w:txbxContent>
                  </v:textbox>
                </v:shape>
              </v:group>
            </w:pict>
          </mc:Fallback>
        </mc:AlternateContent>
      </w:r>
    </w:p>
    <w:p w14:paraId="4A7ACC07" w14:textId="77777777" w:rsidR="0094639D" w:rsidRPr="003E730D" w:rsidRDefault="0094639D" w:rsidP="009E6164">
      <w:pPr>
        <w:rPr>
          <w:highlight w:val="yellow"/>
        </w:rPr>
      </w:pPr>
    </w:p>
    <w:p w14:paraId="63F2145D" w14:textId="77777777" w:rsidR="0094639D" w:rsidRPr="003E730D" w:rsidRDefault="0094639D" w:rsidP="009E6164">
      <w:pPr>
        <w:rPr>
          <w:highlight w:val="yellow"/>
        </w:rPr>
      </w:pPr>
    </w:p>
    <w:p w14:paraId="59041C3C" w14:textId="77777777" w:rsidR="0094639D" w:rsidRPr="003E730D" w:rsidRDefault="0094639D" w:rsidP="009E6164">
      <w:pPr>
        <w:rPr>
          <w:highlight w:val="yellow"/>
        </w:rPr>
      </w:pPr>
    </w:p>
    <w:p w14:paraId="0DBC0B95" w14:textId="77777777" w:rsidR="0094639D" w:rsidRPr="003E730D" w:rsidRDefault="0094639D" w:rsidP="009E6164">
      <w:pPr>
        <w:rPr>
          <w:highlight w:val="yellow"/>
        </w:rPr>
      </w:pPr>
    </w:p>
    <w:p w14:paraId="0215082F" w14:textId="77777777" w:rsidR="0094639D" w:rsidRPr="003E730D" w:rsidRDefault="0094639D">
      <w:pPr>
        <w:tabs>
          <w:tab w:val="clear" w:pos="2505"/>
        </w:tabs>
        <w:spacing w:after="160" w:line="259" w:lineRule="auto"/>
        <w:jc w:val="left"/>
        <w:rPr>
          <w:highlight w:val="yellow"/>
        </w:rPr>
      </w:pPr>
    </w:p>
    <w:p w14:paraId="7BE79743" w14:textId="77777777" w:rsidR="0094639D" w:rsidRPr="003E730D" w:rsidRDefault="0094639D">
      <w:pPr>
        <w:tabs>
          <w:tab w:val="clear" w:pos="2505"/>
        </w:tabs>
        <w:spacing w:after="160" w:line="259" w:lineRule="auto"/>
        <w:jc w:val="left"/>
        <w:rPr>
          <w:highlight w:val="yellow"/>
        </w:rPr>
      </w:pPr>
    </w:p>
    <w:p w14:paraId="7EA2DB47" w14:textId="77777777" w:rsidR="0094639D" w:rsidRPr="003E730D" w:rsidRDefault="0094639D">
      <w:pPr>
        <w:tabs>
          <w:tab w:val="clear" w:pos="2505"/>
        </w:tabs>
        <w:spacing w:after="160" w:line="259" w:lineRule="auto"/>
        <w:jc w:val="left"/>
        <w:rPr>
          <w:highlight w:val="yellow"/>
        </w:rPr>
      </w:pPr>
    </w:p>
    <w:p w14:paraId="48C31FF7" w14:textId="77777777" w:rsidR="0094639D" w:rsidRPr="003E730D" w:rsidRDefault="0094639D">
      <w:pPr>
        <w:tabs>
          <w:tab w:val="clear" w:pos="2505"/>
        </w:tabs>
        <w:spacing w:after="160" w:line="259" w:lineRule="auto"/>
        <w:jc w:val="left"/>
        <w:rPr>
          <w:highlight w:val="yellow"/>
        </w:rPr>
      </w:pPr>
    </w:p>
    <w:p w14:paraId="00AE133D" w14:textId="77777777" w:rsidR="0094639D" w:rsidRPr="003E730D" w:rsidRDefault="0094639D">
      <w:pPr>
        <w:tabs>
          <w:tab w:val="clear" w:pos="2505"/>
        </w:tabs>
        <w:spacing w:after="160" w:line="259" w:lineRule="auto"/>
        <w:jc w:val="left"/>
        <w:rPr>
          <w:highlight w:val="yellow"/>
        </w:rPr>
      </w:pPr>
    </w:p>
    <w:p w14:paraId="3124A9BB" w14:textId="77777777" w:rsidR="0094639D" w:rsidRPr="003E730D" w:rsidRDefault="0094639D">
      <w:pPr>
        <w:tabs>
          <w:tab w:val="clear" w:pos="2505"/>
        </w:tabs>
        <w:spacing w:after="160" w:line="259" w:lineRule="auto"/>
        <w:jc w:val="left"/>
        <w:rPr>
          <w:highlight w:val="yellow"/>
        </w:rPr>
      </w:pPr>
    </w:p>
    <w:p w14:paraId="669048F8" w14:textId="77777777" w:rsidR="0094639D" w:rsidRPr="003E730D" w:rsidRDefault="0094639D">
      <w:pPr>
        <w:tabs>
          <w:tab w:val="clear" w:pos="2505"/>
        </w:tabs>
        <w:spacing w:after="160" w:line="259" w:lineRule="auto"/>
        <w:jc w:val="left"/>
        <w:rPr>
          <w:highlight w:val="yellow"/>
        </w:rPr>
      </w:pPr>
    </w:p>
    <w:p w14:paraId="484C35DC" w14:textId="77777777" w:rsidR="0094639D" w:rsidRPr="003E730D" w:rsidRDefault="0094639D">
      <w:pPr>
        <w:tabs>
          <w:tab w:val="clear" w:pos="2505"/>
        </w:tabs>
        <w:spacing w:after="160" w:line="259" w:lineRule="auto"/>
        <w:jc w:val="left"/>
        <w:rPr>
          <w:highlight w:val="yellow"/>
        </w:rPr>
      </w:pPr>
      <w:r w:rsidRPr="003E730D">
        <w:rPr>
          <w:highlight w:val="yellow"/>
        </w:rPr>
        <w:br w:type="page"/>
      </w:r>
    </w:p>
    <w:p w14:paraId="2EBB2053" w14:textId="77777777" w:rsidR="0094639D" w:rsidRPr="00936B99" w:rsidRDefault="0094639D" w:rsidP="0007799E">
      <w:pPr>
        <w:pStyle w:val="Heading1"/>
      </w:pPr>
      <w:r w:rsidRPr="00936B99">
        <w:lastRenderedPageBreak/>
        <w:t>Results</w:t>
      </w:r>
    </w:p>
    <w:p w14:paraId="5BD3DD1A" w14:textId="77777777" w:rsidR="0094639D" w:rsidRPr="00936B99" w:rsidRDefault="0094639D" w:rsidP="0041361B"/>
    <w:p w14:paraId="69D61D30" w14:textId="77777777" w:rsidR="0094639D" w:rsidRPr="00936B99" w:rsidRDefault="0094639D" w:rsidP="00505ED6">
      <w:pPr>
        <w:tabs>
          <w:tab w:val="clear" w:pos="2505"/>
        </w:tabs>
        <w:spacing w:after="160" w:line="259" w:lineRule="auto"/>
      </w:pPr>
      <w:r w:rsidRPr="00936B99">
        <w:t xml:space="preserve">The ease of visual examination (visual contrast) depended largely on the deposition thickness of the copper. Banknotes deposited with copper to a film thickness below 1.6nm afforded no visual appearance of fingermarks, due to the copper layer appearing transparent to the naked eye. </w:t>
      </w:r>
    </w:p>
    <w:p w14:paraId="562AA61C" w14:textId="77777777" w:rsidR="0094639D" w:rsidRPr="003E730D" w:rsidRDefault="0094639D">
      <w:pPr>
        <w:tabs>
          <w:tab w:val="clear" w:pos="2505"/>
        </w:tabs>
        <w:spacing w:after="160" w:line="259" w:lineRule="auto"/>
        <w:jc w:val="left"/>
        <w:rPr>
          <w:highlight w:val="yellow"/>
        </w:rPr>
      </w:pPr>
      <w:r w:rsidRPr="003E730D">
        <w:rPr>
          <w:noProof/>
          <w:highlight w:val="yellow"/>
          <w:lang w:eastAsia="zh-CN"/>
        </w:rPr>
        <mc:AlternateContent>
          <mc:Choice Requires="wpg">
            <w:drawing>
              <wp:anchor distT="0" distB="0" distL="114300" distR="114300" simplePos="0" relativeHeight="251663360" behindDoc="0" locked="0" layoutInCell="1" allowOverlap="1" wp14:anchorId="12F26AA0" wp14:editId="78F1434E">
                <wp:simplePos x="0" y="0"/>
                <wp:positionH relativeFrom="column">
                  <wp:posOffset>65314</wp:posOffset>
                </wp:positionH>
                <wp:positionV relativeFrom="paragraph">
                  <wp:posOffset>29969</wp:posOffset>
                </wp:positionV>
                <wp:extent cx="5605145" cy="7907655"/>
                <wp:effectExtent l="0" t="0" r="0" b="0"/>
                <wp:wrapNone/>
                <wp:docPr id="285" name="Group 285"/>
                <wp:cNvGraphicFramePr/>
                <a:graphic xmlns:a="http://schemas.openxmlformats.org/drawingml/2006/main">
                  <a:graphicData uri="http://schemas.microsoft.com/office/word/2010/wordprocessingGroup">
                    <wpg:wgp>
                      <wpg:cNvGrpSpPr/>
                      <wpg:grpSpPr>
                        <a:xfrm>
                          <a:off x="0" y="0"/>
                          <a:ext cx="5605145" cy="7907655"/>
                          <a:chOff x="0" y="0"/>
                          <a:chExt cx="5605145" cy="7907655"/>
                        </a:xfrm>
                      </wpg:grpSpPr>
                      <wps:wsp>
                        <wps:cNvPr id="274" name="Text Box 274"/>
                        <wps:cNvSpPr txBox="1"/>
                        <wps:spPr>
                          <a:xfrm>
                            <a:off x="0" y="7118985"/>
                            <a:ext cx="5605145" cy="788670"/>
                          </a:xfrm>
                          <a:prstGeom prst="rect">
                            <a:avLst/>
                          </a:prstGeom>
                          <a:solidFill>
                            <a:prstClr val="white"/>
                          </a:solidFill>
                          <a:ln>
                            <a:noFill/>
                          </a:ln>
                          <a:effectLst/>
                        </wps:spPr>
                        <wps:txbx>
                          <w:txbxContent>
                            <w:p w14:paraId="15EDFBA0" w14:textId="77777777" w:rsidR="0094639D" w:rsidRPr="00D1428A" w:rsidRDefault="0094639D" w:rsidP="00FC1190">
                              <w:pPr>
                                <w:pStyle w:val="Caption"/>
                                <w:rPr>
                                  <w:rFonts w:eastAsiaTheme="minorHAnsi"/>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2</w:t>
                              </w:r>
                              <w:r w:rsidR="00E609E7">
                                <w:rPr>
                                  <w:noProof/>
                                </w:rPr>
                                <w:fldChar w:fldCharType="end"/>
                              </w:r>
                              <w:r w:rsidRPr="005A542C">
                                <w:t>:</w:t>
                              </w:r>
                              <w:r>
                                <w:t xml:space="preserve"> Copper deposition thickness of;</w:t>
                              </w:r>
                              <w:r w:rsidRPr="005A542C">
                                <w:t xml:space="preserve"> </w:t>
                              </w:r>
                              <w:r>
                                <w:t xml:space="preserve">(A) </w:t>
                              </w:r>
                              <w:r w:rsidRPr="005A542C">
                                <w:t xml:space="preserve">1.7nm </w:t>
                              </w:r>
                              <w:r>
                                <w:t>as viewed under</w:t>
                              </w:r>
                              <w:r w:rsidRPr="005A542C">
                                <w:t xml:space="preserve"> 80W Halogen light source (B&amp;W), (B) </w:t>
                              </w:r>
                              <w:r>
                                <w:t xml:space="preserve">1.7nm viewed under </w:t>
                              </w:r>
                              <w:r w:rsidRPr="005A542C">
                                <w:t>80W Halogen light source with 780nm long-pass filter</w:t>
                              </w:r>
                              <w:r>
                                <w:t>, image</w:t>
                              </w:r>
                              <w:r w:rsidRPr="005A542C">
                                <w:t xml:space="preserve"> </w:t>
                              </w:r>
                              <w:r>
                                <w:t xml:space="preserve">inverted, </w:t>
                              </w:r>
                              <w:r w:rsidRPr="005A542C">
                                <w:t xml:space="preserve">(C) </w:t>
                              </w:r>
                              <w:r>
                                <w:t>2.1</w:t>
                              </w:r>
                              <w:r w:rsidRPr="005A542C">
                                <w:t xml:space="preserve">nm </w:t>
                              </w:r>
                              <w:r>
                                <w:t>as viewed under</w:t>
                              </w:r>
                              <w:r w:rsidRPr="005A542C">
                                <w:t xml:space="preserve"> 80W Halogen light source (B&amp;W), (</w:t>
                              </w:r>
                              <w:r>
                                <w:t>D</w:t>
                              </w:r>
                              <w:r w:rsidRPr="005A542C">
                                <w:t xml:space="preserve">) </w:t>
                              </w:r>
                              <w:r>
                                <w:t xml:space="preserve">2.1nm viewed under </w:t>
                              </w:r>
                              <w:r w:rsidRPr="005A542C">
                                <w:t>80W Halogen light source with 780nm long-pass filter</w:t>
                              </w:r>
                              <w:r>
                                <w:t>, image</w:t>
                              </w:r>
                              <w:r w:rsidRPr="005A542C">
                                <w:t xml:space="preserve"> </w:t>
                              </w:r>
                              <w:r>
                                <w:t xml:space="preserve">inverted, </w:t>
                              </w:r>
                              <w:r w:rsidRPr="005A542C">
                                <w:t>(</w:t>
                              </w:r>
                              <w:r>
                                <w:t>E</w:t>
                              </w:r>
                              <w:r w:rsidRPr="005A542C">
                                <w:t>)</w:t>
                              </w:r>
                              <w:r>
                                <w:t xml:space="preserve"> 3.0</w:t>
                              </w:r>
                              <w:r w:rsidRPr="005A542C">
                                <w:t xml:space="preserve">nm </w:t>
                              </w:r>
                              <w:r>
                                <w:t>as viewed under 80W Halogen light source (B&amp;W) and</w:t>
                              </w:r>
                              <w:r w:rsidRPr="005A542C">
                                <w:t xml:space="preserve"> (</w:t>
                              </w:r>
                              <w:r>
                                <w:t>F</w:t>
                              </w:r>
                              <w:r w:rsidRPr="005A542C">
                                <w:t xml:space="preserve">) </w:t>
                              </w:r>
                              <w:r>
                                <w:t xml:space="preserve">3.0nm viewed under </w:t>
                              </w:r>
                              <w:r w:rsidRPr="005A542C">
                                <w:t>80W Halogen light source with 780nm long-pass filter</w:t>
                              </w:r>
                              <w:r>
                                <w:t>, image</w:t>
                              </w:r>
                              <w:r w:rsidRPr="005A542C">
                                <w:t xml:space="preserve"> </w:t>
                              </w:r>
                              <w:r>
                                <w:t>inverte</w:t>
                              </w:r>
                              <w:r w:rsidRPr="009272A7">
                                <w:t xml:space="preserve">d. </w:t>
                              </w:r>
                              <w:r w:rsidR="003C74A3" w:rsidRPr="009272A7">
                                <w:t>(A-F) all imaged using the Crime-lite imag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284" name="Group 284"/>
                        <wpg:cNvGrpSpPr>
                          <a:grpSpLocks noChangeAspect="1"/>
                        </wpg:cNvGrpSpPr>
                        <wpg:grpSpPr>
                          <a:xfrm>
                            <a:off x="207818" y="0"/>
                            <a:ext cx="5180400" cy="7005600"/>
                            <a:chOff x="0" y="0"/>
                            <a:chExt cx="3914181" cy="5296436"/>
                          </a:xfrm>
                        </wpg:grpSpPr>
                        <wpg:grpSp>
                          <wpg:cNvPr id="282" name="Group 282"/>
                          <wpg:cNvGrpSpPr/>
                          <wpg:grpSpPr>
                            <a:xfrm>
                              <a:off x="0" y="0"/>
                              <a:ext cx="3903931" cy="5296436"/>
                              <a:chOff x="0" y="0"/>
                              <a:chExt cx="3903931" cy="5296436"/>
                            </a:xfrm>
                          </wpg:grpSpPr>
                          <pic:pic xmlns:pic="http://schemas.openxmlformats.org/drawingml/2006/picture">
                            <pic:nvPicPr>
                              <pic:cNvPr id="281" name="Picture 281"/>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2030681" y="3604161"/>
                                <a:ext cx="1873250" cy="1692275"/>
                              </a:xfrm>
                              <a:prstGeom prst="rect">
                                <a:avLst/>
                              </a:prstGeom>
                            </pic:spPr>
                          </pic:pic>
                          <pic:pic xmlns:pic="http://schemas.openxmlformats.org/drawingml/2006/picture">
                            <pic:nvPicPr>
                              <pic:cNvPr id="280" name="Picture 280"/>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3604161"/>
                                <a:ext cx="1873250" cy="1692275"/>
                              </a:xfrm>
                              <a:prstGeom prst="rect">
                                <a:avLst/>
                              </a:prstGeom>
                            </pic:spPr>
                          </pic:pic>
                          <pic:pic xmlns:pic="http://schemas.openxmlformats.org/drawingml/2006/picture">
                            <pic:nvPicPr>
                              <pic:cNvPr id="27" name="Picture 27"/>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2030681" y="1799111"/>
                                <a:ext cx="1873250" cy="1692275"/>
                              </a:xfrm>
                              <a:prstGeom prst="rect">
                                <a:avLst/>
                              </a:prstGeom>
                            </pic:spPr>
                          </pic:pic>
                          <pic:pic xmlns:pic="http://schemas.openxmlformats.org/drawingml/2006/picture">
                            <pic:nvPicPr>
                              <pic:cNvPr id="26" name="Picture 26"/>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1805049"/>
                                <a:ext cx="1873250" cy="1692275"/>
                              </a:xfrm>
                              <a:prstGeom prst="rect">
                                <a:avLst/>
                              </a:prstGeom>
                            </pic:spPr>
                          </pic:pic>
                          <pic:pic xmlns:pic="http://schemas.openxmlformats.org/drawingml/2006/picture">
                            <pic:nvPicPr>
                              <pic:cNvPr id="25" name="Picture 25"/>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2030681" y="0"/>
                                <a:ext cx="1872615" cy="1689100"/>
                              </a:xfrm>
                              <a:prstGeom prst="rect">
                                <a:avLst/>
                              </a:prstGeom>
                            </pic:spPr>
                          </pic:pic>
                          <pic:pic xmlns:pic="http://schemas.openxmlformats.org/drawingml/2006/picture">
                            <pic:nvPicPr>
                              <pic:cNvPr id="24" name="Picture 2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873250" cy="1692275"/>
                              </a:xfrm>
                              <a:prstGeom prst="rect">
                                <a:avLst/>
                              </a:prstGeom>
                            </pic:spPr>
                          </pic:pic>
                        </wpg:grpSp>
                        <wpg:grpSp>
                          <wpg:cNvPr id="272" name="Group 272"/>
                          <wpg:cNvGrpSpPr/>
                          <wpg:grpSpPr>
                            <a:xfrm>
                              <a:off x="1603169" y="0"/>
                              <a:ext cx="2311012" cy="3883232"/>
                              <a:chOff x="0" y="0"/>
                              <a:chExt cx="2869152" cy="3725751"/>
                            </a:xfrm>
                          </wpg:grpSpPr>
                          <wpg:grpSp>
                            <wpg:cNvPr id="258" name="Group 258"/>
                            <wpg:cNvGrpSpPr/>
                            <wpg:grpSpPr>
                              <a:xfrm>
                                <a:off x="0" y="0"/>
                                <a:ext cx="2863298" cy="299720"/>
                                <a:chOff x="0" y="0"/>
                                <a:chExt cx="2863298" cy="299720"/>
                              </a:xfrm>
                            </wpg:grpSpPr>
                            <wps:wsp>
                              <wps:cNvPr id="257" name="Text Box 2"/>
                              <wps:cNvSpPr txBox="1">
                                <a:spLocks noChangeArrowheads="1"/>
                              </wps:cNvSpPr>
                              <wps:spPr bwMode="auto">
                                <a:xfrm>
                                  <a:off x="0" y="0"/>
                                  <a:ext cx="304165" cy="299720"/>
                                </a:xfrm>
                                <a:prstGeom prst="rect">
                                  <a:avLst/>
                                </a:prstGeom>
                                <a:noFill/>
                                <a:ln w="9525">
                                  <a:noFill/>
                                  <a:miter lim="800000"/>
                                  <a:headEnd/>
                                  <a:tailEnd/>
                                </a:ln>
                              </wps:spPr>
                              <wps:txbx>
                                <w:txbxContent>
                                  <w:p w14:paraId="1A339BC4" w14:textId="77777777" w:rsidR="0094639D" w:rsidRPr="00EC7437" w:rsidRDefault="0094639D" w:rsidP="00161902">
                                    <w:pPr>
                                      <w:rPr>
                                        <w:b/>
                                      </w:rPr>
                                    </w:pPr>
                                    <w:r w:rsidRPr="00EC7437">
                                      <w:rPr>
                                        <w:b/>
                                      </w:rPr>
                                      <w:t>A</w:t>
                                    </w:r>
                                  </w:p>
                                </w:txbxContent>
                              </wps:txbx>
                              <wps:bodyPr rot="0" vert="horz" wrap="square" lIns="91440" tIns="45720" rIns="91440" bIns="45720" anchor="t" anchorCtr="0">
                                <a:noAutofit/>
                              </wps:bodyPr>
                            </wps:wsp>
                            <wps:wsp>
                              <wps:cNvPr id="10" name="Text Box 2"/>
                              <wps:cNvSpPr txBox="1">
                                <a:spLocks noChangeArrowheads="1"/>
                              </wps:cNvSpPr>
                              <wps:spPr bwMode="auto">
                                <a:xfrm>
                                  <a:off x="2559133" y="0"/>
                                  <a:ext cx="304165" cy="299720"/>
                                </a:xfrm>
                                <a:prstGeom prst="rect">
                                  <a:avLst/>
                                </a:prstGeom>
                                <a:noFill/>
                                <a:ln w="9525">
                                  <a:noFill/>
                                  <a:miter lim="800000"/>
                                  <a:headEnd/>
                                  <a:tailEnd/>
                                </a:ln>
                              </wps:spPr>
                              <wps:txbx>
                                <w:txbxContent>
                                  <w:p w14:paraId="081ACCE1" w14:textId="77777777" w:rsidR="0094639D" w:rsidRPr="000339AF" w:rsidRDefault="0094639D" w:rsidP="00FE5BE3">
                                    <w:pPr>
                                      <w:rPr>
                                        <w:b/>
                                      </w:rPr>
                                    </w:pPr>
                                    <w:r w:rsidRPr="000339AF">
                                      <w:rPr>
                                        <w:b/>
                                      </w:rPr>
                                      <w:t>B</w:t>
                                    </w:r>
                                  </w:p>
                                </w:txbxContent>
                              </wps:txbx>
                              <wps:bodyPr rot="0" vert="horz" wrap="square" lIns="91440" tIns="45720" rIns="91440" bIns="45720" anchor="t" anchorCtr="0">
                                <a:noAutofit/>
                              </wps:bodyPr>
                            </wps:wsp>
                          </wpg:grpSp>
                          <wpg:grpSp>
                            <wpg:cNvPr id="259" name="Group 259"/>
                            <wpg:cNvGrpSpPr/>
                            <wpg:grpSpPr>
                              <a:xfrm>
                                <a:off x="0" y="1715984"/>
                                <a:ext cx="2863215" cy="299720"/>
                                <a:chOff x="0" y="0"/>
                                <a:chExt cx="2863298" cy="299720"/>
                              </a:xfrm>
                            </wpg:grpSpPr>
                            <wps:wsp>
                              <wps:cNvPr id="260" name="Text Box 2"/>
                              <wps:cNvSpPr txBox="1">
                                <a:spLocks noChangeArrowheads="1"/>
                              </wps:cNvSpPr>
                              <wps:spPr bwMode="auto">
                                <a:xfrm>
                                  <a:off x="0" y="0"/>
                                  <a:ext cx="304165" cy="299720"/>
                                </a:xfrm>
                                <a:prstGeom prst="rect">
                                  <a:avLst/>
                                </a:prstGeom>
                                <a:noFill/>
                                <a:ln w="9525">
                                  <a:noFill/>
                                  <a:miter lim="800000"/>
                                  <a:headEnd/>
                                  <a:tailEnd/>
                                </a:ln>
                              </wps:spPr>
                              <wps:txbx>
                                <w:txbxContent>
                                  <w:p w14:paraId="392972C4" w14:textId="77777777" w:rsidR="0094639D" w:rsidRPr="00EC7437" w:rsidRDefault="0094639D" w:rsidP="00161902">
                                    <w:pPr>
                                      <w:rPr>
                                        <w:b/>
                                      </w:rPr>
                                    </w:pPr>
                                    <w:r w:rsidRPr="00EC7437">
                                      <w:rPr>
                                        <w:b/>
                                      </w:rPr>
                                      <w:t>C</w:t>
                                    </w:r>
                                  </w:p>
                                </w:txbxContent>
                              </wps:txbx>
                              <wps:bodyPr rot="0" vert="horz" wrap="square" lIns="91440" tIns="45720" rIns="91440" bIns="45720" anchor="t" anchorCtr="0">
                                <a:noAutofit/>
                              </wps:bodyPr>
                            </wps:wsp>
                            <wps:wsp>
                              <wps:cNvPr id="262" name="Text Box 2"/>
                              <wps:cNvSpPr txBox="1">
                                <a:spLocks noChangeArrowheads="1"/>
                              </wps:cNvSpPr>
                              <wps:spPr bwMode="auto">
                                <a:xfrm>
                                  <a:off x="2559133" y="0"/>
                                  <a:ext cx="304165" cy="299720"/>
                                </a:xfrm>
                                <a:prstGeom prst="rect">
                                  <a:avLst/>
                                </a:prstGeom>
                                <a:noFill/>
                                <a:ln w="9525">
                                  <a:noFill/>
                                  <a:miter lim="800000"/>
                                  <a:headEnd/>
                                  <a:tailEnd/>
                                </a:ln>
                              </wps:spPr>
                              <wps:txbx>
                                <w:txbxContent>
                                  <w:p w14:paraId="4350F40B" w14:textId="77777777" w:rsidR="0094639D" w:rsidRPr="000339AF" w:rsidRDefault="0094639D" w:rsidP="00161902">
                                    <w:pPr>
                                      <w:rPr>
                                        <w:b/>
                                      </w:rPr>
                                    </w:pPr>
                                    <w:r w:rsidRPr="000339AF">
                                      <w:rPr>
                                        <w:b/>
                                      </w:rPr>
                                      <w:t>D</w:t>
                                    </w:r>
                                  </w:p>
                                </w:txbxContent>
                              </wps:txbx>
                              <wps:bodyPr rot="0" vert="horz" wrap="square" lIns="91440" tIns="45720" rIns="91440" bIns="45720" anchor="t" anchorCtr="0">
                                <a:noAutofit/>
                              </wps:bodyPr>
                            </wps:wsp>
                          </wpg:grpSp>
                          <wpg:grpSp>
                            <wpg:cNvPr id="266" name="Group 266"/>
                            <wpg:cNvGrpSpPr/>
                            <wpg:grpSpPr>
                              <a:xfrm>
                                <a:off x="5937" y="3426031"/>
                                <a:ext cx="2863215" cy="299720"/>
                                <a:chOff x="0" y="0"/>
                                <a:chExt cx="2863298" cy="299720"/>
                              </a:xfrm>
                            </wpg:grpSpPr>
                            <wps:wsp>
                              <wps:cNvPr id="269" name="Text Box 2"/>
                              <wps:cNvSpPr txBox="1">
                                <a:spLocks noChangeArrowheads="1"/>
                              </wps:cNvSpPr>
                              <wps:spPr bwMode="auto">
                                <a:xfrm>
                                  <a:off x="0" y="0"/>
                                  <a:ext cx="304165" cy="299720"/>
                                </a:xfrm>
                                <a:prstGeom prst="rect">
                                  <a:avLst/>
                                </a:prstGeom>
                                <a:noFill/>
                                <a:ln w="9525">
                                  <a:noFill/>
                                  <a:miter lim="800000"/>
                                  <a:headEnd/>
                                  <a:tailEnd/>
                                </a:ln>
                              </wps:spPr>
                              <wps:txbx>
                                <w:txbxContent>
                                  <w:p w14:paraId="412F7837" w14:textId="77777777" w:rsidR="0094639D" w:rsidRPr="00EC7437" w:rsidRDefault="0094639D" w:rsidP="00161902">
                                    <w:pPr>
                                      <w:rPr>
                                        <w:b/>
                                      </w:rPr>
                                    </w:pPr>
                                    <w:r w:rsidRPr="00EC7437">
                                      <w:rPr>
                                        <w:b/>
                                      </w:rPr>
                                      <w:t>E</w:t>
                                    </w:r>
                                  </w:p>
                                </w:txbxContent>
                              </wps:txbx>
                              <wps:bodyPr rot="0" vert="horz" wrap="square" lIns="91440" tIns="45720" rIns="91440" bIns="45720" anchor="t" anchorCtr="0">
                                <a:noAutofit/>
                              </wps:bodyPr>
                            </wps:wsp>
                            <wps:wsp>
                              <wps:cNvPr id="271" name="Text Box 2"/>
                              <wps:cNvSpPr txBox="1">
                                <a:spLocks noChangeArrowheads="1"/>
                              </wps:cNvSpPr>
                              <wps:spPr bwMode="auto">
                                <a:xfrm>
                                  <a:off x="2559133" y="0"/>
                                  <a:ext cx="304165" cy="299720"/>
                                </a:xfrm>
                                <a:prstGeom prst="rect">
                                  <a:avLst/>
                                </a:prstGeom>
                                <a:noFill/>
                                <a:ln w="9525">
                                  <a:noFill/>
                                  <a:miter lim="800000"/>
                                  <a:headEnd/>
                                  <a:tailEnd/>
                                </a:ln>
                              </wps:spPr>
                              <wps:txbx>
                                <w:txbxContent>
                                  <w:p w14:paraId="560B723A" w14:textId="77777777" w:rsidR="0094639D" w:rsidRPr="000339AF" w:rsidRDefault="0094639D" w:rsidP="00161902">
                                    <w:pPr>
                                      <w:rPr>
                                        <w:b/>
                                      </w:rPr>
                                    </w:pPr>
                                    <w:r w:rsidRPr="000339AF">
                                      <w:rPr>
                                        <w:b/>
                                      </w:rPr>
                                      <w:t>F</w:t>
                                    </w:r>
                                  </w:p>
                                </w:txbxContent>
                              </wps:txbx>
                              <wps:bodyPr rot="0" vert="horz" wrap="square" lIns="91440" tIns="45720" rIns="91440" bIns="45720" anchor="t" anchorCtr="0">
                                <a:noAutofit/>
                              </wps:bodyPr>
                            </wps:wsp>
                          </wpg:grpSp>
                        </wpg:grpSp>
                      </wpg:grpSp>
                    </wpg:wgp>
                  </a:graphicData>
                </a:graphic>
              </wp:anchor>
            </w:drawing>
          </mc:Choice>
          <mc:Fallback>
            <w:pict>
              <v:group w14:anchorId="12F26AA0" id="Group 285" o:spid="_x0000_s1118" style="position:absolute;margin-left:5.15pt;margin-top:2.35pt;width:441.35pt;height:622.65pt;z-index:251663360" coordsize="56051,79076"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">
                <v:shape id="Text Box 274" o:spid="_x0000_s1119" type="#_x0000_t202" style="position:absolute;top:71189;width:56051;height:7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" stroked="f">
                  <v:textbox style="mso-fit-shape-to-text:t" inset="0,0,0,0">
                    <w:txbxContent>
                      <w:p w14:paraId="15EDFBA0" w14:textId="77777777" w:rsidR="0094639D" w:rsidRPr="00D1428A" w:rsidRDefault="0094639D" w:rsidP="00FC1190">
                        <w:pPr>
                          <w:pStyle w:val="Caption"/>
                          <w:rPr>
                            <w:rFonts w:eastAsiaTheme="minorHAnsi"/>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2</w:t>
                        </w:r>
                        <w:r w:rsidR="00E609E7">
                          <w:rPr>
                            <w:noProof/>
                          </w:rPr>
                          <w:fldChar w:fldCharType="end"/>
                        </w:r>
                        <w:r w:rsidRPr="005A542C">
                          <w:t>:</w:t>
                        </w:r>
                        <w:r>
                          <w:t xml:space="preserve"> Copper deposition thickness of;</w:t>
                        </w:r>
                        <w:r w:rsidRPr="005A542C">
                          <w:t xml:space="preserve"> </w:t>
                        </w:r>
                        <w:r>
                          <w:t xml:space="preserve">(A) </w:t>
                        </w:r>
                        <w:r w:rsidRPr="005A542C">
                          <w:t xml:space="preserve">1.7nm </w:t>
                        </w:r>
                        <w:r>
                          <w:t>as viewed under</w:t>
                        </w:r>
                        <w:r w:rsidRPr="005A542C">
                          <w:t xml:space="preserve"> 80W Halogen light source (B&amp;W), (B) </w:t>
                        </w:r>
                        <w:r>
                          <w:t xml:space="preserve">1.7nm viewed under </w:t>
                        </w:r>
                        <w:r w:rsidRPr="005A542C">
                          <w:t>80W Halogen light source with 780nm long-pass filter</w:t>
                        </w:r>
                        <w:r>
                          <w:t>, image</w:t>
                        </w:r>
                        <w:r w:rsidRPr="005A542C">
                          <w:t xml:space="preserve"> </w:t>
                        </w:r>
                        <w:r>
                          <w:t xml:space="preserve">inverted, </w:t>
                        </w:r>
                        <w:r w:rsidRPr="005A542C">
                          <w:t xml:space="preserve">(C) </w:t>
                        </w:r>
                        <w:r>
                          <w:t>2.1</w:t>
                        </w:r>
                        <w:r w:rsidRPr="005A542C">
                          <w:t xml:space="preserve">nm </w:t>
                        </w:r>
                        <w:r>
                          <w:t>as viewed under</w:t>
                        </w:r>
                        <w:r w:rsidRPr="005A542C">
                          <w:t xml:space="preserve"> 80W Halogen light source (B&amp;W), (</w:t>
                        </w:r>
                        <w:r>
                          <w:t>D</w:t>
                        </w:r>
                        <w:r w:rsidRPr="005A542C">
                          <w:t xml:space="preserve">) </w:t>
                        </w:r>
                        <w:r>
                          <w:t xml:space="preserve">2.1nm viewed under </w:t>
                        </w:r>
                        <w:r w:rsidRPr="005A542C">
                          <w:t>80W Halogen light source with 780nm long-pass filter</w:t>
                        </w:r>
                        <w:r>
                          <w:t>, image</w:t>
                        </w:r>
                        <w:r w:rsidRPr="005A542C">
                          <w:t xml:space="preserve"> </w:t>
                        </w:r>
                        <w:r>
                          <w:t xml:space="preserve">inverted, </w:t>
                        </w:r>
                        <w:r w:rsidRPr="005A542C">
                          <w:t>(</w:t>
                        </w:r>
                        <w:r>
                          <w:t>E</w:t>
                        </w:r>
                        <w:r w:rsidRPr="005A542C">
                          <w:t>)</w:t>
                        </w:r>
                        <w:r>
                          <w:t xml:space="preserve"> 3.0</w:t>
                        </w:r>
                        <w:r w:rsidRPr="005A542C">
                          <w:t xml:space="preserve">nm </w:t>
                        </w:r>
                        <w:r>
                          <w:t>as viewed under 80W Halogen light source (B&amp;W) and</w:t>
                        </w:r>
                        <w:r w:rsidRPr="005A542C">
                          <w:t xml:space="preserve"> (</w:t>
                        </w:r>
                        <w:r>
                          <w:t>F</w:t>
                        </w:r>
                        <w:r w:rsidRPr="005A542C">
                          <w:t xml:space="preserve">) </w:t>
                        </w:r>
                        <w:r>
                          <w:t xml:space="preserve">3.0nm viewed under </w:t>
                        </w:r>
                        <w:r w:rsidRPr="005A542C">
                          <w:t>80W Halogen light source with 780nm long-pass filter</w:t>
                        </w:r>
                        <w:r>
                          <w:t>, image</w:t>
                        </w:r>
                        <w:r w:rsidRPr="005A542C">
                          <w:t xml:space="preserve"> </w:t>
                        </w:r>
                        <w:r>
                          <w:t>inverte</w:t>
                        </w:r>
                        <w:r w:rsidRPr="009272A7">
                          <w:t xml:space="preserve">d. </w:t>
                        </w:r>
                        <w:r w:rsidR="003C74A3" w:rsidRPr="009272A7">
                          <w:t>(A-F) all imaged using the Crime-lite imager.</w:t>
                        </w:r>
                      </w:p>
                    </w:txbxContent>
                  </v:textbox>
                </v:shape>
                <v:group id="Group 284" o:spid="_x0000_s1120" style="position:absolute;left:2078;width:51804;height:70056" coordsize="39141,5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o:lock v:ext="edit" aspectratio="t"/>
                  <v:group id="Group 282" o:spid="_x0000_s1121" style="position:absolute;width:39039;height:52964" coordsize="39039,52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Picture 281" o:spid="_x0000_s1122" type="#_x0000_t75" style="position:absolute;left:20306;top:36041;width:18733;height:169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">
                      <v:imagedata r:id="rId20" o:title=""/>
                    </v:shape>
                    <v:shape id="Picture 280" o:spid="_x0000_s1123" type="#_x0000_t75" style="position:absolute;top:36041;width:18732;height:169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">
                      <v:imagedata r:id="rId21" o:title=""/>
                    </v:shape>
                    <v:shape id="Picture 27" o:spid="_x0000_s1124" type="#_x0000_t75" style="position:absolute;left:20306;top:17991;width:18733;height:169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">
                      <v:imagedata r:id="rId22" o:title=""/>
                    </v:shape>
                    <v:shape id="Picture 26" o:spid="_x0000_s1125" type="#_x0000_t75" style="position:absolute;top:18050;width:18732;height:169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">
                      <v:imagedata r:id="rId23" o:title=""/>
                    </v:shape>
                    <v:shape id="Picture 25" o:spid="_x0000_s1126" type="#_x0000_t75" style="position:absolute;left:20306;width:18726;height:168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">
                      <v:imagedata r:id="rId24" o:title=""/>
                    </v:shape>
                    <v:shape id="Picture 24" o:spid="_x0000_s1127" type="#_x0000_t75" style="position:absolute;width:18732;height:169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">
                      <v:imagedata r:id="rId25" o:title=""/>
                    </v:shape>
                  </v:group>
                  <v:group id="Group 272" o:spid="_x0000_s1128" style="position:absolute;left:16031;width:23110;height:38832" coordsize="28691,37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group id="Group 258" o:spid="_x0000_s1129" style="position:absolute;width:28632;height:2997" coordsize="28632,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_x0000_s1130" type="#_x0000_t202" style="position:absolute;width:3041;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" filled="f" stroked="f">
                        <v:textbox>
                          <w:txbxContent>
                            <w:p w14:paraId="1A339BC4" w14:textId="77777777" w:rsidR="0094639D" w:rsidRPr="00EC7437" w:rsidRDefault="0094639D" w:rsidP="00161902">
                              <w:pPr>
                                <w:rPr>
                                  <w:b/>
                                </w:rPr>
                              </w:pPr>
                              <w:r w:rsidRPr="00EC7437">
                                <w:rPr>
                                  <w:b/>
                                </w:rPr>
                                <w:t>A</w:t>
                              </w:r>
                            </w:p>
                          </w:txbxContent>
                        </v:textbox>
                      </v:shape>
                      <v:shape id="_x0000_s1131" type="#_x0000_t202" style="position:absolute;left:25591;width:3041;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081ACCE1" w14:textId="77777777" w:rsidR="0094639D" w:rsidRPr="000339AF" w:rsidRDefault="0094639D" w:rsidP="00FE5BE3">
                              <w:pPr>
                                <w:rPr>
                                  <w:b/>
                                </w:rPr>
                              </w:pPr>
                              <w:r w:rsidRPr="000339AF">
                                <w:rPr>
                                  <w:b/>
                                </w:rPr>
                                <w:t>B</w:t>
                              </w:r>
                            </w:p>
                          </w:txbxContent>
                        </v:textbox>
                      </v:shape>
                    </v:group>
                    <v:group id="Group 259" o:spid="_x0000_s1132" style="position:absolute;top:17159;width:28632;height:2998" coordsize="28632,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shape id="_x0000_s1133" type="#_x0000_t202" style="position:absolute;width:3041;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14:paraId="392972C4" w14:textId="77777777" w:rsidR="0094639D" w:rsidRPr="00EC7437" w:rsidRDefault="0094639D" w:rsidP="00161902">
                              <w:pPr>
                                <w:rPr>
                                  <w:b/>
                                </w:rPr>
                              </w:pPr>
                              <w:r w:rsidRPr="00EC7437">
                                <w:rPr>
                                  <w:b/>
                                </w:rPr>
                                <w:t>C</w:t>
                              </w:r>
                            </w:p>
                          </w:txbxContent>
                        </v:textbox>
                      </v:shape>
                      <v:shape id="_x0000_s1134" type="#_x0000_t202" style="position:absolute;left:25591;width:3041;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4350F40B" w14:textId="77777777" w:rsidR="0094639D" w:rsidRPr="000339AF" w:rsidRDefault="0094639D" w:rsidP="00161902">
                              <w:pPr>
                                <w:rPr>
                                  <w:b/>
                                </w:rPr>
                              </w:pPr>
                              <w:r w:rsidRPr="000339AF">
                                <w:rPr>
                                  <w:b/>
                                </w:rPr>
                                <w:t>D</w:t>
                              </w:r>
                            </w:p>
                          </w:txbxContent>
                        </v:textbox>
                      </v:shape>
                    </v:group>
                    <v:group id="Group 266" o:spid="_x0000_s1135" style="position:absolute;left:59;top:34260;width:28632;height:2997" coordsize="28632,2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_x0000_s1136" type="#_x0000_t202" style="position:absolute;width:3041;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" filled="f" stroked="f">
                        <v:textbox>
                          <w:txbxContent>
                            <w:p w14:paraId="412F7837" w14:textId="77777777" w:rsidR="0094639D" w:rsidRPr="00EC7437" w:rsidRDefault="0094639D" w:rsidP="00161902">
                              <w:pPr>
                                <w:rPr>
                                  <w:b/>
                                </w:rPr>
                              </w:pPr>
                              <w:r w:rsidRPr="00EC7437">
                                <w:rPr>
                                  <w:b/>
                                </w:rPr>
                                <w:t>E</w:t>
                              </w:r>
                            </w:p>
                          </w:txbxContent>
                        </v:textbox>
                      </v:shape>
                      <v:shape id="_x0000_s1137" type="#_x0000_t202" style="position:absolute;left:25591;width:3041;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14:paraId="560B723A" w14:textId="77777777" w:rsidR="0094639D" w:rsidRPr="000339AF" w:rsidRDefault="0094639D" w:rsidP="00161902">
                              <w:pPr>
                                <w:rPr>
                                  <w:b/>
                                </w:rPr>
                              </w:pPr>
                              <w:r w:rsidRPr="000339AF">
                                <w:rPr>
                                  <w:b/>
                                </w:rPr>
                                <w:t>F</w:t>
                              </w:r>
                            </w:p>
                          </w:txbxContent>
                        </v:textbox>
                      </v:shape>
                    </v:group>
                  </v:group>
                </v:group>
              </v:group>
            </w:pict>
          </mc:Fallback>
        </mc:AlternateContent>
      </w:r>
    </w:p>
    <w:p w14:paraId="3D335AB0" w14:textId="77777777" w:rsidR="0094639D" w:rsidRPr="003E730D" w:rsidRDefault="0094639D">
      <w:pPr>
        <w:tabs>
          <w:tab w:val="clear" w:pos="2505"/>
        </w:tabs>
        <w:spacing w:after="160" w:line="259" w:lineRule="auto"/>
        <w:jc w:val="left"/>
        <w:rPr>
          <w:highlight w:val="yellow"/>
        </w:rPr>
      </w:pPr>
    </w:p>
    <w:p w14:paraId="762AD598" w14:textId="77777777" w:rsidR="0094639D" w:rsidRPr="003E730D" w:rsidRDefault="0094639D">
      <w:pPr>
        <w:tabs>
          <w:tab w:val="clear" w:pos="2505"/>
        </w:tabs>
        <w:spacing w:after="160" w:line="259" w:lineRule="auto"/>
        <w:jc w:val="left"/>
        <w:rPr>
          <w:highlight w:val="yellow"/>
        </w:rPr>
      </w:pPr>
    </w:p>
    <w:p w14:paraId="6451293E" w14:textId="77777777" w:rsidR="0094639D" w:rsidRPr="003E730D" w:rsidRDefault="0094639D">
      <w:pPr>
        <w:tabs>
          <w:tab w:val="clear" w:pos="2505"/>
        </w:tabs>
        <w:spacing w:after="160" w:line="259" w:lineRule="auto"/>
        <w:jc w:val="left"/>
        <w:rPr>
          <w:highlight w:val="yellow"/>
        </w:rPr>
      </w:pPr>
    </w:p>
    <w:p w14:paraId="18A827A3" w14:textId="77777777" w:rsidR="0094639D" w:rsidRPr="003E730D" w:rsidRDefault="0094639D">
      <w:pPr>
        <w:tabs>
          <w:tab w:val="clear" w:pos="2505"/>
        </w:tabs>
        <w:spacing w:after="160" w:line="259" w:lineRule="auto"/>
        <w:jc w:val="left"/>
        <w:rPr>
          <w:highlight w:val="yellow"/>
        </w:rPr>
      </w:pPr>
    </w:p>
    <w:p w14:paraId="06055237" w14:textId="77777777" w:rsidR="0094639D" w:rsidRPr="003E730D" w:rsidRDefault="0094639D">
      <w:pPr>
        <w:tabs>
          <w:tab w:val="clear" w:pos="2505"/>
        </w:tabs>
        <w:spacing w:after="160" w:line="259" w:lineRule="auto"/>
        <w:jc w:val="left"/>
        <w:rPr>
          <w:highlight w:val="yellow"/>
        </w:rPr>
      </w:pPr>
    </w:p>
    <w:p w14:paraId="152FABB9" w14:textId="77777777" w:rsidR="0094639D" w:rsidRPr="003E730D" w:rsidRDefault="0094639D">
      <w:pPr>
        <w:tabs>
          <w:tab w:val="clear" w:pos="2505"/>
        </w:tabs>
        <w:spacing w:after="160" w:line="259" w:lineRule="auto"/>
        <w:jc w:val="left"/>
        <w:rPr>
          <w:highlight w:val="yellow"/>
        </w:rPr>
      </w:pPr>
    </w:p>
    <w:p w14:paraId="60DBA455" w14:textId="77777777" w:rsidR="0094639D" w:rsidRPr="003E730D" w:rsidRDefault="0094639D">
      <w:pPr>
        <w:tabs>
          <w:tab w:val="clear" w:pos="2505"/>
        </w:tabs>
        <w:spacing w:after="160" w:line="259" w:lineRule="auto"/>
        <w:jc w:val="left"/>
        <w:rPr>
          <w:highlight w:val="yellow"/>
        </w:rPr>
      </w:pPr>
    </w:p>
    <w:p w14:paraId="653C3FB2" w14:textId="77777777" w:rsidR="0094639D" w:rsidRPr="003E730D" w:rsidRDefault="0094639D">
      <w:pPr>
        <w:tabs>
          <w:tab w:val="clear" w:pos="2505"/>
        </w:tabs>
        <w:spacing w:after="160" w:line="259" w:lineRule="auto"/>
        <w:jc w:val="left"/>
        <w:rPr>
          <w:highlight w:val="yellow"/>
        </w:rPr>
      </w:pPr>
    </w:p>
    <w:p w14:paraId="5364824E" w14:textId="77777777" w:rsidR="0094639D" w:rsidRPr="003E730D" w:rsidRDefault="0094639D">
      <w:pPr>
        <w:tabs>
          <w:tab w:val="clear" w:pos="2505"/>
        </w:tabs>
        <w:spacing w:after="160" w:line="259" w:lineRule="auto"/>
        <w:jc w:val="left"/>
        <w:rPr>
          <w:highlight w:val="yellow"/>
        </w:rPr>
      </w:pPr>
    </w:p>
    <w:p w14:paraId="51E7C0BA" w14:textId="77777777" w:rsidR="0094639D" w:rsidRPr="003E730D" w:rsidRDefault="0094639D">
      <w:pPr>
        <w:tabs>
          <w:tab w:val="clear" w:pos="2505"/>
        </w:tabs>
        <w:spacing w:after="160" w:line="259" w:lineRule="auto"/>
        <w:jc w:val="left"/>
        <w:rPr>
          <w:highlight w:val="yellow"/>
        </w:rPr>
      </w:pPr>
    </w:p>
    <w:p w14:paraId="42D989F8" w14:textId="77777777" w:rsidR="0094639D" w:rsidRPr="003E730D" w:rsidRDefault="0094639D">
      <w:pPr>
        <w:tabs>
          <w:tab w:val="clear" w:pos="2505"/>
        </w:tabs>
        <w:spacing w:after="160" w:line="259" w:lineRule="auto"/>
        <w:jc w:val="left"/>
        <w:rPr>
          <w:highlight w:val="yellow"/>
        </w:rPr>
      </w:pPr>
    </w:p>
    <w:p w14:paraId="2E8EC63D" w14:textId="77777777" w:rsidR="0094639D" w:rsidRPr="003E730D" w:rsidRDefault="0094639D">
      <w:pPr>
        <w:tabs>
          <w:tab w:val="clear" w:pos="2505"/>
        </w:tabs>
        <w:spacing w:after="160" w:line="259" w:lineRule="auto"/>
        <w:jc w:val="left"/>
        <w:rPr>
          <w:highlight w:val="yellow"/>
        </w:rPr>
      </w:pPr>
    </w:p>
    <w:p w14:paraId="3657CF27" w14:textId="77777777" w:rsidR="0094639D" w:rsidRPr="003E730D" w:rsidRDefault="0094639D">
      <w:pPr>
        <w:tabs>
          <w:tab w:val="clear" w:pos="2505"/>
        </w:tabs>
        <w:spacing w:after="160" w:line="259" w:lineRule="auto"/>
        <w:jc w:val="left"/>
        <w:rPr>
          <w:highlight w:val="yellow"/>
        </w:rPr>
      </w:pPr>
    </w:p>
    <w:p w14:paraId="61B2DF76" w14:textId="77777777" w:rsidR="0094639D" w:rsidRPr="003E730D" w:rsidRDefault="0094639D">
      <w:pPr>
        <w:tabs>
          <w:tab w:val="clear" w:pos="2505"/>
        </w:tabs>
        <w:spacing w:after="160" w:line="259" w:lineRule="auto"/>
        <w:jc w:val="left"/>
        <w:rPr>
          <w:highlight w:val="yellow"/>
        </w:rPr>
      </w:pPr>
    </w:p>
    <w:p w14:paraId="263398F8" w14:textId="77777777" w:rsidR="0094639D" w:rsidRPr="003E730D" w:rsidRDefault="0094639D">
      <w:pPr>
        <w:tabs>
          <w:tab w:val="clear" w:pos="2505"/>
        </w:tabs>
        <w:spacing w:after="160" w:line="259" w:lineRule="auto"/>
        <w:jc w:val="left"/>
        <w:rPr>
          <w:highlight w:val="yellow"/>
        </w:rPr>
      </w:pPr>
    </w:p>
    <w:p w14:paraId="24803989" w14:textId="77777777" w:rsidR="0094639D" w:rsidRPr="003E730D" w:rsidRDefault="0094639D">
      <w:pPr>
        <w:tabs>
          <w:tab w:val="clear" w:pos="2505"/>
        </w:tabs>
        <w:spacing w:after="160" w:line="259" w:lineRule="auto"/>
        <w:jc w:val="left"/>
        <w:rPr>
          <w:highlight w:val="yellow"/>
        </w:rPr>
      </w:pPr>
    </w:p>
    <w:p w14:paraId="662C15A2" w14:textId="77777777" w:rsidR="0094639D" w:rsidRPr="003E730D" w:rsidRDefault="0094639D">
      <w:pPr>
        <w:tabs>
          <w:tab w:val="clear" w:pos="2505"/>
        </w:tabs>
        <w:spacing w:after="160" w:line="259" w:lineRule="auto"/>
        <w:jc w:val="left"/>
        <w:rPr>
          <w:highlight w:val="yellow"/>
        </w:rPr>
      </w:pPr>
    </w:p>
    <w:p w14:paraId="4446D206" w14:textId="77777777" w:rsidR="0094639D" w:rsidRPr="003E730D" w:rsidRDefault="0094639D">
      <w:pPr>
        <w:tabs>
          <w:tab w:val="clear" w:pos="2505"/>
        </w:tabs>
        <w:spacing w:after="160" w:line="259" w:lineRule="auto"/>
        <w:jc w:val="left"/>
        <w:rPr>
          <w:highlight w:val="yellow"/>
        </w:rPr>
      </w:pPr>
    </w:p>
    <w:p w14:paraId="6BF418C7" w14:textId="77777777" w:rsidR="0094639D" w:rsidRPr="003E730D" w:rsidRDefault="0094639D">
      <w:pPr>
        <w:tabs>
          <w:tab w:val="clear" w:pos="2505"/>
        </w:tabs>
        <w:spacing w:after="160" w:line="259" w:lineRule="auto"/>
        <w:jc w:val="left"/>
        <w:rPr>
          <w:highlight w:val="yellow"/>
        </w:rPr>
      </w:pPr>
    </w:p>
    <w:p w14:paraId="0E677A04" w14:textId="77777777" w:rsidR="0094639D" w:rsidRPr="003E730D" w:rsidRDefault="0094639D">
      <w:pPr>
        <w:tabs>
          <w:tab w:val="clear" w:pos="2505"/>
        </w:tabs>
        <w:spacing w:after="160" w:line="259" w:lineRule="auto"/>
        <w:jc w:val="left"/>
        <w:rPr>
          <w:highlight w:val="yellow"/>
        </w:rPr>
      </w:pPr>
    </w:p>
    <w:p w14:paraId="32C09856" w14:textId="77777777" w:rsidR="0094639D" w:rsidRPr="003E730D" w:rsidRDefault="0094639D">
      <w:pPr>
        <w:tabs>
          <w:tab w:val="clear" w:pos="2505"/>
        </w:tabs>
        <w:spacing w:after="160" w:line="259" w:lineRule="auto"/>
        <w:jc w:val="left"/>
        <w:rPr>
          <w:highlight w:val="yellow"/>
        </w:rPr>
      </w:pPr>
    </w:p>
    <w:p w14:paraId="21A0ED84" w14:textId="77777777" w:rsidR="0094639D" w:rsidRPr="003E730D" w:rsidRDefault="0094639D">
      <w:pPr>
        <w:tabs>
          <w:tab w:val="clear" w:pos="2505"/>
        </w:tabs>
        <w:spacing w:after="160" w:line="259" w:lineRule="auto"/>
        <w:jc w:val="left"/>
        <w:rPr>
          <w:highlight w:val="yellow"/>
        </w:rPr>
      </w:pPr>
    </w:p>
    <w:p w14:paraId="35C4A55D" w14:textId="77777777" w:rsidR="0094639D" w:rsidRPr="003E730D" w:rsidRDefault="0094639D">
      <w:pPr>
        <w:tabs>
          <w:tab w:val="clear" w:pos="2505"/>
        </w:tabs>
        <w:spacing w:after="160" w:line="259" w:lineRule="auto"/>
        <w:jc w:val="left"/>
        <w:rPr>
          <w:highlight w:val="yellow"/>
        </w:rPr>
      </w:pPr>
    </w:p>
    <w:p w14:paraId="5408B467" w14:textId="77777777" w:rsidR="0094639D" w:rsidRPr="003E730D" w:rsidRDefault="0094639D">
      <w:pPr>
        <w:tabs>
          <w:tab w:val="clear" w:pos="2505"/>
        </w:tabs>
        <w:spacing w:after="160" w:line="259" w:lineRule="auto"/>
        <w:jc w:val="left"/>
        <w:rPr>
          <w:highlight w:val="yellow"/>
        </w:rPr>
      </w:pPr>
    </w:p>
    <w:p w14:paraId="6CFDC887" w14:textId="77777777" w:rsidR="0094639D" w:rsidRPr="003E730D" w:rsidRDefault="0094639D">
      <w:pPr>
        <w:tabs>
          <w:tab w:val="clear" w:pos="2505"/>
        </w:tabs>
        <w:spacing w:after="160" w:line="259" w:lineRule="auto"/>
        <w:jc w:val="left"/>
        <w:rPr>
          <w:highlight w:val="yellow"/>
        </w:rPr>
      </w:pPr>
    </w:p>
    <w:p w14:paraId="5F02DF92" w14:textId="77777777" w:rsidR="0094639D" w:rsidRPr="00936B99" w:rsidRDefault="0094639D" w:rsidP="00505ED6">
      <w:pPr>
        <w:tabs>
          <w:tab w:val="clear" w:pos="2505"/>
        </w:tabs>
        <w:spacing w:after="160" w:line="259" w:lineRule="auto"/>
      </w:pPr>
      <w:r w:rsidRPr="00936B99">
        <w:lastRenderedPageBreak/>
        <w:t>However, as the deposition thickness layer increased it became easier to observe the location of marks, as the copper layer became more opaque, even if ridge detail could not be discerned under visual examination (Figures 2 &amp; 3).</w:t>
      </w:r>
    </w:p>
    <w:p w14:paraId="0C47E00D" w14:textId="77777777" w:rsidR="0094639D" w:rsidRPr="003E730D" w:rsidRDefault="0094639D" w:rsidP="00505ED6">
      <w:pPr>
        <w:tabs>
          <w:tab w:val="clear" w:pos="2505"/>
        </w:tabs>
        <w:spacing w:after="160" w:line="259" w:lineRule="auto"/>
        <w:rPr>
          <w:highlight w:val="yellow"/>
        </w:rPr>
      </w:pPr>
    </w:p>
    <w:p w14:paraId="3C6AF770" w14:textId="77777777" w:rsidR="0094639D" w:rsidRPr="003E730D" w:rsidRDefault="0094639D">
      <w:pPr>
        <w:tabs>
          <w:tab w:val="clear" w:pos="2505"/>
        </w:tabs>
        <w:spacing w:after="160" w:line="259" w:lineRule="auto"/>
        <w:jc w:val="left"/>
        <w:rPr>
          <w:highlight w:val="yellow"/>
        </w:rPr>
      </w:pPr>
      <w:r>
        <w:rPr>
          <w:noProof/>
          <w:lang w:eastAsia="zh-CN"/>
        </w:rPr>
        <mc:AlternateContent>
          <mc:Choice Requires="wpg">
            <w:drawing>
              <wp:anchor distT="0" distB="0" distL="114300" distR="114300" simplePos="0" relativeHeight="251671552" behindDoc="0" locked="0" layoutInCell="1" allowOverlap="1" wp14:anchorId="5AAFF69A" wp14:editId="2B94681C">
                <wp:simplePos x="0" y="0"/>
                <wp:positionH relativeFrom="column">
                  <wp:posOffset>-41564</wp:posOffset>
                </wp:positionH>
                <wp:positionV relativeFrom="paragraph">
                  <wp:posOffset>61793</wp:posOffset>
                </wp:positionV>
                <wp:extent cx="5818505" cy="4533905"/>
                <wp:effectExtent l="0" t="0" r="0" b="0"/>
                <wp:wrapNone/>
                <wp:docPr id="22" name="Group 22"/>
                <wp:cNvGraphicFramePr/>
                <a:graphic xmlns:a="http://schemas.openxmlformats.org/drawingml/2006/main">
                  <a:graphicData uri="http://schemas.microsoft.com/office/word/2010/wordprocessingGroup">
                    <wpg:wgp>
                      <wpg:cNvGrpSpPr/>
                      <wpg:grpSpPr>
                        <a:xfrm>
                          <a:off x="0" y="0"/>
                          <a:ext cx="5818505" cy="4533905"/>
                          <a:chOff x="0" y="0"/>
                          <a:chExt cx="5818505" cy="4533905"/>
                        </a:xfrm>
                      </wpg:grpSpPr>
                      <wps:wsp>
                        <wps:cNvPr id="279" name="Text Box 279"/>
                        <wps:cNvSpPr txBox="1"/>
                        <wps:spPr>
                          <a:xfrm>
                            <a:off x="0" y="3876680"/>
                            <a:ext cx="5818505" cy="657225"/>
                          </a:xfrm>
                          <a:prstGeom prst="rect">
                            <a:avLst/>
                          </a:prstGeom>
                          <a:solidFill>
                            <a:prstClr val="white"/>
                          </a:solidFill>
                          <a:ln>
                            <a:noFill/>
                          </a:ln>
                          <a:effectLst/>
                        </wps:spPr>
                        <wps:txbx>
                          <w:txbxContent>
                            <w:p w14:paraId="350FBB88" w14:textId="77777777" w:rsidR="0094639D" w:rsidRPr="002321CE" w:rsidRDefault="0094639D" w:rsidP="00022261">
                              <w:pPr>
                                <w:pStyle w:val="Caption"/>
                                <w:rPr>
                                  <w:rFonts w:eastAsiaTheme="minorHAnsi"/>
                                  <w:noProof/>
                                  <w:sz w:val="24"/>
                                  <w:szCs w:val="24"/>
                                </w:rPr>
                              </w:pPr>
                              <w:r w:rsidRPr="009272A7">
                                <w:t xml:space="preserve">Figure </w:t>
                              </w:r>
                              <w:r w:rsidR="00E609E7">
                                <w:fldChar w:fldCharType="begin"/>
                              </w:r>
                              <w:r w:rsidR="00E609E7">
                                <w:instrText xml:space="preserve"> SEQ Figure \* ARABIC </w:instrText>
                              </w:r>
                              <w:r w:rsidR="00E609E7">
                                <w:fldChar w:fldCharType="separate"/>
                              </w:r>
                              <w:r w:rsidR="00094E59" w:rsidRPr="009272A7">
                                <w:rPr>
                                  <w:noProof/>
                                </w:rPr>
                                <w:t>3</w:t>
                              </w:r>
                              <w:r w:rsidR="00E609E7">
                                <w:rPr>
                                  <w:noProof/>
                                </w:rPr>
                                <w:fldChar w:fldCharType="end"/>
                              </w:r>
                              <w:r w:rsidRPr="009272A7">
                                <w:t>: Copper deposition thickness of; (A) 2.5nm as viewed under 80W Halogen light source (B&amp;W), (B) 2.5nm viewed under 80W Halogen light source with 780nm l</w:t>
                              </w:r>
                              <w:r w:rsidR="003C74A3" w:rsidRPr="009272A7">
                                <w:t>ong-pass filter, image inverted,</w:t>
                              </w:r>
                              <w:r w:rsidRPr="009272A7">
                                <w:t xml:space="preserve"> </w:t>
                              </w:r>
                              <w:r w:rsidR="003C74A3" w:rsidRPr="009272A7">
                                <w:t>(C) 2.5nm as viewed under 150W Halogen light source (B&amp;W), (D) 2.5nm viewed under 150W Halogen light source with 780nm long-pass filter, image inverted. (A&amp;B) imaged using Crime-lite Imager, (C&amp;D) imaged using DCS-5 &amp; Nikon D810 camer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21" name="Group 21"/>
                        <wpg:cNvGrpSpPr/>
                        <wpg:grpSpPr>
                          <a:xfrm>
                            <a:off x="29689" y="0"/>
                            <a:ext cx="5723906" cy="3758268"/>
                            <a:chOff x="0" y="0"/>
                            <a:chExt cx="5723906" cy="3758268"/>
                          </a:xfrm>
                        </wpg:grpSpPr>
                        <pic:pic xmlns:pic="http://schemas.openxmlformats.org/drawingml/2006/picture">
                          <pic:nvPicPr>
                            <pic:cNvPr id="283" name="Picture 283" descr="E:\Papers\Pics\UWE 2.5nm IR 1.01.tif"/>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2891641" y="0"/>
                              <a:ext cx="2832265" cy="1870364"/>
                            </a:xfrm>
                            <a:prstGeom prst="rect">
                              <a:avLst/>
                            </a:prstGeom>
                            <a:noFill/>
                            <a:ln>
                              <a:noFill/>
                            </a:ln>
                          </pic:spPr>
                        </pic:pic>
                        <pic:pic xmlns:pic="http://schemas.openxmlformats.org/drawingml/2006/picture">
                          <pic:nvPicPr>
                            <pic:cNvPr id="3" name="Picture 3" descr="E:\Papers\Pics\UWE 2.5nm whitelight1% 1.tif"/>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32265" cy="1870364"/>
                            </a:xfrm>
                            <a:prstGeom prst="rect">
                              <a:avLst/>
                            </a:prstGeom>
                            <a:noFill/>
                            <a:ln>
                              <a:noFill/>
                            </a:ln>
                          </pic:spPr>
                        </pic:pic>
                        <wpg:grpSp>
                          <wpg:cNvPr id="551" name="Group 551"/>
                          <wpg:cNvGrpSpPr/>
                          <wpg:grpSpPr>
                            <a:xfrm>
                              <a:off x="2499756" y="0"/>
                              <a:ext cx="3178687" cy="338604"/>
                              <a:chOff x="267195" y="0"/>
                              <a:chExt cx="3178696" cy="338605"/>
                            </a:xfrm>
                          </wpg:grpSpPr>
                          <wps:wsp>
                            <wps:cNvPr id="276" name="Text Box 2"/>
                            <wps:cNvSpPr txBox="1">
                              <a:spLocks noChangeArrowheads="1"/>
                            </wps:cNvSpPr>
                            <wps:spPr bwMode="auto">
                              <a:xfrm>
                                <a:off x="267195" y="0"/>
                                <a:ext cx="334556" cy="326730"/>
                              </a:xfrm>
                              <a:prstGeom prst="rect">
                                <a:avLst/>
                              </a:prstGeom>
                              <a:noFill/>
                              <a:ln w="9525">
                                <a:noFill/>
                                <a:miter lim="800000"/>
                                <a:headEnd/>
                                <a:tailEnd/>
                              </a:ln>
                            </wps:spPr>
                            <wps:txbx>
                              <w:txbxContent>
                                <w:p w14:paraId="3067A3A8" w14:textId="77777777" w:rsidR="0094639D" w:rsidRPr="00EC7437" w:rsidRDefault="0094639D" w:rsidP="00FC1190">
                                  <w:pPr>
                                    <w:rPr>
                                      <w:b/>
                                    </w:rPr>
                                  </w:pPr>
                                  <w:r w:rsidRPr="00EC7437">
                                    <w:rPr>
                                      <w:b/>
                                    </w:rPr>
                                    <w:t>A</w:t>
                                  </w:r>
                                </w:p>
                              </w:txbxContent>
                            </wps:txbx>
                            <wps:bodyPr rot="0" vert="horz" wrap="square" lIns="91440" tIns="45720" rIns="91440" bIns="45720" anchor="t" anchorCtr="0">
                              <a:noAutofit/>
                            </wps:bodyPr>
                          </wps:wsp>
                          <wps:wsp>
                            <wps:cNvPr id="23" name="Text Box 2"/>
                            <wps:cNvSpPr txBox="1">
                              <a:spLocks noChangeArrowheads="1"/>
                            </wps:cNvSpPr>
                            <wps:spPr bwMode="auto">
                              <a:xfrm>
                                <a:off x="3111335" y="11875"/>
                                <a:ext cx="334556" cy="326730"/>
                              </a:xfrm>
                              <a:prstGeom prst="rect">
                                <a:avLst/>
                              </a:prstGeom>
                              <a:noFill/>
                              <a:ln w="9525">
                                <a:noFill/>
                                <a:miter lim="800000"/>
                                <a:headEnd/>
                                <a:tailEnd/>
                              </a:ln>
                            </wps:spPr>
                            <wps:txbx>
                              <w:txbxContent>
                                <w:p w14:paraId="3A347840" w14:textId="77777777" w:rsidR="0094639D" w:rsidRPr="00372FA4" w:rsidRDefault="0094639D" w:rsidP="00FE5BE3">
                                  <w:pPr>
                                    <w:rPr>
                                      <w:b/>
                                    </w:rPr>
                                  </w:pPr>
                                  <w:r w:rsidRPr="00372FA4">
                                    <w:rPr>
                                      <w:b/>
                                    </w:rPr>
                                    <w:t>B</w:t>
                                  </w:r>
                                </w:p>
                              </w:txbxContent>
                            </wps:txbx>
                            <wps:bodyPr rot="0" vert="horz" wrap="square" lIns="91440" tIns="45720" rIns="91440" bIns="45720" anchor="t" anchorCtr="0">
                              <a:noAutofit/>
                            </wps:bodyPr>
                          </wps:wsp>
                        </wpg:grpSp>
                        <wpg:grpSp>
                          <wpg:cNvPr id="558" name="Group 558"/>
                          <wpg:cNvGrpSpPr/>
                          <wpg:grpSpPr>
                            <a:xfrm>
                              <a:off x="296883" y="1211283"/>
                              <a:ext cx="2534920" cy="2546985"/>
                              <a:chOff x="0" y="0"/>
                              <a:chExt cx="2535327" cy="2547257"/>
                            </a:xfrm>
                          </wpg:grpSpPr>
                          <wps:wsp>
                            <wps:cNvPr id="311" name="Straight Connector 311"/>
                            <wps:cNvCnPr/>
                            <wps:spPr>
                              <a:xfrm flipH="1">
                                <a:off x="0" y="665018"/>
                                <a:ext cx="1571974" cy="1881939"/>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93" name="Rectangle 293"/>
                            <wps:cNvSpPr/>
                            <wps:spPr>
                              <a:xfrm>
                                <a:off x="1573480" y="0"/>
                                <a:ext cx="960577" cy="658422"/>
                              </a:xfrm>
                              <a:prstGeom prst="rect">
                                <a:avLst/>
                              </a:prstGeom>
                              <a:noFill/>
                              <a:ln w="19050">
                                <a:solidFill>
                                  <a:srgbClr val="FF0000"/>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Straight Connector 300"/>
                            <wps:cNvCnPr/>
                            <wps:spPr>
                              <a:xfrm flipH="1">
                                <a:off x="0" y="0"/>
                                <a:ext cx="1571339" cy="1086369"/>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303" name="Straight Connector 303"/>
                            <wps:cNvCnPr/>
                            <wps:spPr>
                              <a:xfrm flipH="1">
                                <a:off x="2232561" y="653143"/>
                                <a:ext cx="302766" cy="1893912"/>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308" name="Straight Connector 308"/>
                            <wps:cNvCnPr/>
                            <wps:spPr>
                              <a:xfrm flipH="1">
                                <a:off x="2232561" y="653143"/>
                                <a:ext cx="131224" cy="433403"/>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45" name="Straight Connector 545"/>
                            <wps:cNvCnPr/>
                            <wps:spPr>
                              <a:xfrm flipH="1">
                                <a:off x="2363189" y="11875"/>
                                <a:ext cx="165735" cy="652780"/>
                              </a:xfrm>
                              <a:prstGeom prst="line">
                                <a:avLst/>
                              </a:prstGeom>
                              <a:ln w="19050">
                                <a:solidFill>
                                  <a:srgbClr val="FF9999"/>
                                </a:solidFill>
                                <a:prstDash val="solid"/>
                              </a:ln>
                            </wps:spPr>
                            <wps:style>
                              <a:lnRef idx="1">
                                <a:schemeClr val="accent1"/>
                              </a:lnRef>
                              <a:fillRef idx="0">
                                <a:schemeClr val="accent1"/>
                              </a:fillRef>
                              <a:effectRef idx="0">
                                <a:schemeClr val="accent1"/>
                              </a:effectRef>
                              <a:fontRef idx="minor">
                                <a:schemeClr val="tx1"/>
                              </a:fontRef>
                            </wps:style>
                            <wps:bodyPr/>
                          </wps:wsp>
                          <wpg:grpSp>
                            <wpg:cNvPr id="557" name="Group 557"/>
                            <wpg:cNvGrpSpPr/>
                            <wpg:grpSpPr>
                              <a:xfrm>
                                <a:off x="0" y="1086592"/>
                                <a:ext cx="2232561" cy="1460665"/>
                                <a:chOff x="0" y="0"/>
                                <a:chExt cx="2232561" cy="1460665"/>
                              </a:xfrm>
                            </wpg:grpSpPr>
                            <pic:pic xmlns:pic="http://schemas.openxmlformats.org/drawingml/2006/picture">
                              <pic:nvPicPr>
                                <pic:cNvPr id="289" name="Picture 289" descr="E:\Papers\Pics\new 50 reflectiveandvisual 4vis.jpg"/>
                                <pic:cNvPicPr>
                                  <a:picLocks noChangeAspect="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5938"/>
                                  <a:ext cx="2232561" cy="1454727"/>
                                </a:xfrm>
                                <a:prstGeom prst="rect">
                                  <a:avLst/>
                                </a:prstGeom>
                                <a:noFill/>
                                <a:ln>
                                  <a:noFill/>
                                </a:ln>
                              </pic:spPr>
                            </pic:pic>
                            <wps:wsp>
                              <wps:cNvPr id="296" name="Rectangle 296"/>
                              <wps:cNvSpPr/>
                              <wps:spPr>
                                <a:xfrm>
                                  <a:off x="0" y="0"/>
                                  <a:ext cx="2230755" cy="1460665"/>
                                </a:xfrm>
                                <a:prstGeom prst="rect">
                                  <a:avLst/>
                                </a:prstGeom>
                                <a:noFill/>
                                <a:ln w="19050">
                                  <a:solidFill>
                                    <a:srgbClr val="FF0000"/>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561" name="Group 561"/>
                          <wpg:cNvGrpSpPr/>
                          <wpg:grpSpPr>
                            <a:xfrm>
                              <a:off x="3182587" y="1205345"/>
                              <a:ext cx="2534920" cy="2552700"/>
                              <a:chOff x="0" y="0"/>
                              <a:chExt cx="2535382" cy="2553195"/>
                            </a:xfrm>
                          </wpg:grpSpPr>
                          <wps:wsp>
                            <wps:cNvPr id="278" name="Straight Connector 278"/>
                            <wps:cNvCnPr/>
                            <wps:spPr>
                              <a:xfrm flipH="1">
                                <a:off x="0" y="665018"/>
                                <a:ext cx="1572260" cy="188214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302" name="Rectangle 302"/>
                            <wps:cNvSpPr/>
                            <wps:spPr>
                              <a:xfrm>
                                <a:off x="1573480" y="0"/>
                                <a:ext cx="960752" cy="658492"/>
                              </a:xfrm>
                              <a:prstGeom prst="rect">
                                <a:avLst/>
                              </a:prstGeom>
                              <a:noFill/>
                              <a:ln w="19050">
                                <a:solidFill>
                                  <a:srgbClr val="FF0000"/>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0" name="Straight Connector 550"/>
                            <wps:cNvCnPr/>
                            <wps:spPr>
                              <a:xfrm flipH="1">
                                <a:off x="0" y="0"/>
                                <a:ext cx="1571625" cy="1086485"/>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55" name="Straight Connector 555"/>
                            <wps:cNvCnPr/>
                            <wps:spPr>
                              <a:xfrm flipH="1">
                                <a:off x="2232561" y="653143"/>
                                <a:ext cx="302821" cy="1894114"/>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cNvPr id="559" name="Group 559"/>
                            <wpg:cNvGrpSpPr/>
                            <wpg:grpSpPr>
                              <a:xfrm>
                                <a:off x="0" y="1086592"/>
                                <a:ext cx="2232561" cy="1466603"/>
                                <a:chOff x="0" y="0"/>
                                <a:chExt cx="2232561" cy="1466603"/>
                              </a:xfrm>
                            </wpg:grpSpPr>
                            <pic:pic xmlns:pic="http://schemas.openxmlformats.org/drawingml/2006/picture">
                              <pic:nvPicPr>
                                <pic:cNvPr id="287" name="Picture 287" descr="E:\Papers\Pics\new 50 reflectiveandvisual 3ir2.jpg"/>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11875"/>
                                  <a:ext cx="2232561" cy="1454728"/>
                                </a:xfrm>
                                <a:prstGeom prst="rect">
                                  <a:avLst/>
                                </a:prstGeom>
                                <a:noFill/>
                                <a:ln>
                                  <a:noFill/>
                                </a:ln>
                              </pic:spPr>
                            </pic:pic>
                            <wps:wsp>
                              <wps:cNvPr id="314" name="Rectangle 314"/>
                              <wps:cNvSpPr/>
                              <wps:spPr>
                                <a:xfrm>
                                  <a:off x="0" y="0"/>
                                  <a:ext cx="2231390" cy="1459230"/>
                                </a:xfrm>
                                <a:prstGeom prst="rect">
                                  <a:avLst/>
                                </a:prstGeom>
                                <a:noFill/>
                                <a:ln w="19050">
                                  <a:solidFill>
                                    <a:srgbClr val="FF0000"/>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6" name="Straight Connector 556"/>
                            <wps:cNvCnPr/>
                            <wps:spPr>
                              <a:xfrm flipH="1">
                                <a:off x="2232561" y="653143"/>
                                <a:ext cx="131248" cy="433449"/>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60" name="Straight Connector 560"/>
                            <wps:cNvCnPr/>
                            <wps:spPr>
                              <a:xfrm flipH="1">
                                <a:off x="2363189" y="11875"/>
                                <a:ext cx="165100" cy="652145"/>
                              </a:xfrm>
                              <a:prstGeom prst="line">
                                <a:avLst/>
                              </a:prstGeom>
                              <a:ln w="19050">
                                <a:solidFill>
                                  <a:srgbClr val="FF9999"/>
                                </a:solidFill>
                                <a:prstDash val="solid"/>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w14:anchorId="5AAFF69A" id="Group 22" o:spid="_x0000_s1138" style="position:absolute;margin-left:-3.25pt;margin-top:4.85pt;width:458.15pt;height:357pt;z-index:251671552" coordsize="58185,45339" o:gfxdata="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">
                <v:shape id="Text Box 279" o:spid="_x0000_s1139" type="#_x0000_t202" style="position:absolute;top:38766;width:58185;height:6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" stroked="f">
                  <v:textbox style="mso-fit-shape-to-text:t" inset="0,0,0,0">
                    <w:txbxContent>
                      <w:p w14:paraId="350FBB88" w14:textId="77777777" w:rsidR="0094639D" w:rsidRPr="002321CE" w:rsidRDefault="0094639D" w:rsidP="00022261">
                        <w:pPr>
                          <w:pStyle w:val="Caption"/>
                          <w:rPr>
                            <w:rFonts w:eastAsiaTheme="minorHAnsi"/>
                            <w:noProof/>
                            <w:sz w:val="24"/>
                            <w:szCs w:val="24"/>
                          </w:rPr>
                        </w:pPr>
                        <w:r w:rsidRPr="009272A7">
                          <w:t xml:space="preserve">Figure </w:t>
                        </w:r>
                        <w:r w:rsidR="00E609E7">
                          <w:fldChar w:fldCharType="begin"/>
                        </w:r>
                        <w:r w:rsidR="00E609E7">
                          <w:instrText xml:space="preserve"> SEQ Figure \* ARABIC </w:instrText>
                        </w:r>
                        <w:r w:rsidR="00E609E7">
                          <w:fldChar w:fldCharType="separate"/>
                        </w:r>
                        <w:r w:rsidR="00094E59" w:rsidRPr="009272A7">
                          <w:rPr>
                            <w:noProof/>
                          </w:rPr>
                          <w:t>3</w:t>
                        </w:r>
                        <w:r w:rsidR="00E609E7">
                          <w:rPr>
                            <w:noProof/>
                          </w:rPr>
                          <w:fldChar w:fldCharType="end"/>
                        </w:r>
                        <w:r w:rsidRPr="009272A7">
                          <w:t>: Copper deposition thickness of; (A) 2.5nm as viewed under 80W Halogen light source (B&amp;W), (B) 2.5nm viewed under 80W Halogen light source with 780nm l</w:t>
                        </w:r>
                        <w:r w:rsidR="003C74A3" w:rsidRPr="009272A7">
                          <w:t>ong-pass filter, image inverted,</w:t>
                        </w:r>
                        <w:r w:rsidRPr="009272A7">
                          <w:t xml:space="preserve"> </w:t>
                        </w:r>
                        <w:r w:rsidR="003C74A3" w:rsidRPr="009272A7">
                          <w:t>(C) 2.5nm as viewed under 150W Halogen light source (B&amp;W), (D) 2.5nm viewed under 150W Halogen light source with 780nm long-pass filter, image inverted. (A&amp;B) imaged using Crime-lite Imager, (C&amp;D) imaged using DCS-5 &amp; Nikon D810 camera.</w:t>
                        </w:r>
                      </w:p>
                    </w:txbxContent>
                  </v:textbox>
                </v:shape>
                <v:group id="Group 21" o:spid="_x0000_s1140" style="position:absolute;left:296;width:57239;height:37582" coordsize="57239,37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Picture 283" o:spid="_x0000_s1141" type="#_x0000_t75" style="position:absolute;left:28916;width:28323;height:187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">
                    <v:imagedata r:id="rId30" o:title="UWE 2.5nm IR 1.01"/>
                  </v:shape>
                  <v:shape id="Picture 3" o:spid="_x0000_s1142" type="#_x0000_t75" style="position:absolute;width:28322;height:187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">
                    <v:imagedata r:id="rId31" o:title="UWE 2.5nm whitelight1% 1"/>
                  </v:shape>
                  <v:group id="Group 551" o:spid="_x0000_s1143" style="position:absolute;left:24997;width:31787;height:3386" coordorigin="2671" coordsize="31786,3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shape id="_x0000_s1144" type="#_x0000_t202" style="position:absolute;left:2671;width:3346;height:3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14:paraId="3067A3A8" w14:textId="77777777" w:rsidR="0094639D" w:rsidRPr="00EC7437" w:rsidRDefault="0094639D" w:rsidP="00FC1190">
                            <w:pPr>
                              <w:rPr>
                                <w:b/>
                              </w:rPr>
                            </w:pPr>
                            <w:r w:rsidRPr="00EC7437">
                              <w:rPr>
                                <w:b/>
                              </w:rPr>
                              <w:t>A</w:t>
                            </w:r>
                          </w:p>
                        </w:txbxContent>
                      </v:textbox>
                    </v:shape>
                    <v:shape id="_x0000_s1145" type="#_x0000_t202" style="position:absolute;left:31113;top:118;width:3345;height:3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3A347840" w14:textId="77777777" w:rsidR="0094639D" w:rsidRPr="00372FA4" w:rsidRDefault="0094639D" w:rsidP="00FE5BE3">
                            <w:pPr>
                              <w:rPr>
                                <w:b/>
                              </w:rPr>
                            </w:pPr>
                            <w:r w:rsidRPr="00372FA4">
                              <w:rPr>
                                <w:b/>
                              </w:rPr>
                              <w:t>B</w:t>
                            </w:r>
                          </w:p>
                        </w:txbxContent>
                      </v:textbox>
                    </v:shape>
                  </v:group>
                  <v:group id="Group 558" o:spid="_x0000_s1146" style="position:absolute;left:2968;top:12112;width:25350;height:25470" coordsize="25353,25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line id="Straight Connector 311" o:spid="_x0000_s1147" style="position:absolute;flip:x;visibility:visible;mso-wrap-style:square" from="0,6650" to="15719,25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" strokecolor="red" strokeweight="1.5pt">
                      <v:stroke joinstyle="miter"/>
                    </v:line>
                    <v:rect id="Rectangle 293" o:spid="_x0000_s1148" style="position:absolute;left:15734;width:9606;height:6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" filled="f" strokecolor="red" strokeweight="1.5pt"/>
                    <v:line id="Straight Connector 300" o:spid="_x0000_s1149" style="position:absolute;flip:x;visibility:visible;mso-wrap-style:square" from="0,0" to="15713,10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" strokecolor="red" strokeweight="1.5pt">
                      <v:stroke joinstyle="miter"/>
                    </v:line>
                    <v:line id="Straight Connector 303" o:spid="_x0000_s1150" style="position:absolute;flip:x;visibility:visible;mso-wrap-style:square" from="22325,6531" to="25353,25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" strokecolor="red" strokeweight="1.5pt">
                      <v:stroke joinstyle="miter"/>
                    </v:line>
                    <v:line id="Straight Connector 308" o:spid="_x0000_s1151" style="position:absolute;flip:x;visibility:visible;mso-wrap-style:square" from="22325,6531" to="23637,10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" strokecolor="red" strokeweight="1.5pt">
                      <v:stroke joinstyle="miter"/>
                    </v:line>
                    <v:line id="Straight Connector 545" o:spid="_x0000_s1152" style="position:absolute;flip:x;visibility:visible;mso-wrap-style:square" from="23631,118" to="25289,6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" strokecolor="#f99" strokeweight="1.5pt">
                      <v:stroke joinstyle="miter"/>
                    </v:line>
                    <v:group id="Group 557" o:spid="_x0000_s1153" style="position:absolute;top:10865;width:22325;height:14607" coordsize="22325,14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shape id="Picture 289" o:spid="_x0000_s1154" type="#_x0000_t75" style="position:absolute;top:59;width:22325;height:145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">
                        <v:imagedata r:id="rId32" o:title="new 50 reflectiveandvisual 4vis"/>
                      </v:shape>
                      <v:rect id="Rectangle 296" o:spid="_x0000_s1155" style="position:absolute;width:22307;height:14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" filled="f" strokecolor="red" strokeweight="1.5pt"/>
                    </v:group>
                  </v:group>
                  <v:group id="Group 561" o:spid="_x0000_s1156" style="position:absolute;left:31825;top:12053;width:25350;height:25527" coordsize="25353,25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line id="Straight Connector 278" o:spid="_x0000_s1157" style="position:absolute;flip:x;visibility:visible;mso-wrap-style:square" from="0,6650" to="15722,25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" strokecolor="red" strokeweight="1.5pt">
                      <v:stroke joinstyle="miter"/>
                    </v:line>
                    <v:rect id="Rectangle 302" o:spid="_x0000_s1158" style="position:absolute;left:15734;width:9608;height:6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" filled="f" strokecolor="red" strokeweight="1.5pt"/>
                    <v:line id="Straight Connector 550" o:spid="_x0000_s1159" style="position:absolute;flip:x;visibility:visible;mso-wrap-style:square" from="0,0" to="15716,10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" strokecolor="red" strokeweight="1.5pt">
                      <v:stroke joinstyle="miter"/>
                    </v:line>
                    <v:line id="Straight Connector 555" o:spid="_x0000_s1160" style="position:absolute;flip:x;visibility:visible;mso-wrap-style:square" from="22325,6531" to="25353,2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" strokecolor="red" strokeweight="1.5pt">
                      <v:stroke joinstyle="miter"/>
                    </v:line>
                    <v:group id="Group 559" o:spid="_x0000_s1161" style="position:absolute;top:10865;width:22325;height:14666" coordsize="22325,14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">
                      <v:shape id="Picture 287" o:spid="_x0000_s1162" type="#_x0000_t75" style="position:absolute;top:118;width:22325;height:145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">
                        <v:imagedata r:id="rId33" o:title="new 50 reflectiveandvisual 3ir2"/>
                      </v:shape>
                      <v:rect id="Rectangle 314" o:spid="_x0000_s1163" style="position:absolute;width:22313;height:14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" filled="f" strokecolor="red" strokeweight="1.5pt"/>
                    </v:group>
                    <v:line id="Straight Connector 556" o:spid="_x0000_s1164" style="position:absolute;flip:x;visibility:visible;mso-wrap-style:square" from="22325,6531" to="23638,10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" strokecolor="red" strokeweight="1.5pt">
                      <v:stroke joinstyle="miter"/>
                    </v:line>
                    <v:line id="Straight Connector 560" o:spid="_x0000_s1165" style="position:absolute;flip:x;visibility:visible;mso-wrap-style:square" from="23631,118" to="25282,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" strokecolor="#f99" strokeweight="1.5pt">
                      <v:stroke joinstyle="miter"/>
                    </v:line>
                  </v:group>
                </v:group>
              </v:group>
            </w:pict>
          </mc:Fallback>
        </mc:AlternateContent>
      </w:r>
    </w:p>
    <w:p w14:paraId="6EA35DAD" w14:textId="77777777" w:rsidR="0094639D" w:rsidRPr="003E730D" w:rsidRDefault="0094639D">
      <w:pPr>
        <w:tabs>
          <w:tab w:val="clear" w:pos="2505"/>
        </w:tabs>
        <w:spacing w:after="160" w:line="259" w:lineRule="auto"/>
        <w:jc w:val="left"/>
        <w:rPr>
          <w:highlight w:val="yellow"/>
        </w:rPr>
      </w:pPr>
    </w:p>
    <w:p w14:paraId="0C4D9576" w14:textId="77777777" w:rsidR="0094639D" w:rsidRPr="003E730D" w:rsidRDefault="0094639D">
      <w:pPr>
        <w:tabs>
          <w:tab w:val="clear" w:pos="2505"/>
        </w:tabs>
        <w:spacing w:after="160" w:line="259" w:lineRule="auto"/>
        <w:jc w:val="left"/>
        <w:rPr>
          <w:highlight w:val="yellow"/>
        </w:rPr>
      </w:pPr>
    </w:p>
    <w:p w14:paraId="176B7AA7" w14:textId="77777777" w:rsidR="0094639D" w:rsidRPr="003E730D" w:rsidRDefault="0094639D">
      <w:pPr>
        <w:tabs>
          <w:tab w:val="clear" w:pos="2505"/>
        </w:tabs>
        <w:spacing w:after="160" w:line="259" w:lineRule="auto"/>
        <w:jc w:val="left"/>
        <w:rPr>
          <w:highlight w:val="yellow"/>
        </w:rPr>
      </w:pPr>
    </w:p>
    <w:p w14:paraId="114D27A5" w14:textId="77777777" w:rsidR="0094639D" w:rsidRPr="003E730D" w:rsidRDefault="0094639D">
      <w:pPr>
        <w:tabs>
          <w:tab w:val="clear" w:pos="2505"/>
        </w:tabs>
        <w:spacing w:after="160" w:line="259" w:lineRule="auto"/>
        <w:jc w:val="left"/>
        <w:rPr>
          <w:highlight w:val="yellow"/>
        </w:rPr>
      </w:pPr>
    </w:p>
    <w:p w14:paraId="57F6A9A6" w14:textId="77777777" w:rsidR="0094639D" w:rsidRPr="003E730D" w:rsidRDefault="0094639D">
      <w:pPr>
        <w:tabs>
          <w:tab w:val="clear" w:pos="2505"/>
        </w:tabs>
        <w:spacing w:after="160" w:line="259" w:lineRule="auto"/>
        <w:jc w:val="left"/>
        <w:rPr>
          <w:highlight w:val="yellow"/>
        </w:rPr>
      </w:pPr>
    </w:p>
    <w:p w14:paraId="2CD734CD" w14:textId="77777777" w:rsidR="0094639D" w:rsidRPr="003E730D" w:rsidRDefault="0094639D">
      <w:pPr>
        <w:tabs>
          <w:tab w:val="clear" w:pos="2505"/>
        </w:tabs>
        <w:spacing w:after="160" w:line="259" w:lineRule="auto"/>
        <w:jc w:val="left"/>
        <w:rPr>
          <w:highlight w:val="yellow"/>
        </w:rPr>
      </w:pPr>
    </w:p>
    <w:p w14:paraId="57115ABD" w14:textId="77777777" w:rsidR="0094639D" w:rsidRPr="003E730D" w:rsidRDefault="0094639D">
      <w:pPr>
        <w:tabs>
          <w:tab w:val="clear" w:pos="2505"/>
        </w:tabs>
        <w:spacing w:after="160" w:line="259" w:lineRule="auto"/>
        <w:jc w:val="left"/>
        <w:rPr>
          <w:highlight w:val="yellow"/>
        </w:rPr>
      </w:pPr>
    </w:p>
    <w:p w14:paraId="4FD2DC53" w14:textId="77777777" w:rsidR="0094639D" w:rsidRPr="003E730D" w:rsidRDefault="008E289C">
      <w:pPr>
        <w:tabs>
          <w:tab w:val="clear" w:pos="2505"/>
        </w:tabs>
        <w:spacing w:after="160" w:line="259" w:lineRule="auto"/>
        <w:jc w:val="left"/>
        <w:rPr>
          <w:highlight w:val="yellow"/>
        </w:rPr>
      </w:pPr>
      <w:r>
        <w:rPr>
          <w:noProof/>
          <w:lang w:eastAsia="zh-CN"/>
        </w:rPr>
        <mc:AlternateContent>
          <mc:Choice Requires="wps">
            <w:drawing>
              <wp:anchor distT="0" distB="0" distL="114300" distR="114300" simplePos="0" relativeHeight="251675648" behindDoc="0" locked="0" layoutInCell="1" allowOverlap="1" wp14:anchorId="776ABECE" wp14:editId="5526CD5C">
                <wp:simplePos x="0" y="0"/>
                <wp:positionH relativeFrom="column">
                  <wp:posOffset>2254413</wp:posOffset>
                </wp:positionH>
                <wp:positionV relativeFrom="paragraph">
                  <wp:posOffset>30364</wp:posOffset>
                </wp:positionV>
                <wp:extent cx="334010" cy="32639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326390"/>
                        </a:xfrm>
                        <a:prstGeom prst="rect">
                          <a:avLst/>
                        </a:prstGeom>
                        <a:noFill/>
                        <a:ln w="9525">
                          <a:noFill/>
                          <a:miter lim="800000"/>
                          <a:headEnd/>
                          <a:tailEnd/>
                        </a:ln>
                      </wps:spPr>
                      <wps:txbx>
                        <w:txbxContent>
                          <w:p w14:paraId="3EB929AD" w14:textId="77777777" w:rsidR="008E289C" w:rsidRPr="00EC7437" w:rsidRDefault="008E289C" w:rsidP="008E289C">
                            <w:pPr>
                              <w:rPr>
                                <w:b/>
                              </w:rPr>
                            </w:pPr>
                            <w:r>
                              <w:rPr>
                                <w:b/>
                              </w:rPr>
                              <w:t>C</w:t>
                            </w:r>
                          </w:p>
                        </w:txbxContent>
                      </wps:txbx>
                      <wps:bodyPr rot="0" vert="horz" wrap="square" lIns="91440" tIns="45720" rIns="91440" bIns="45720" anchor="t" anchorCtr="0">
                        <a:noAutofit/>
                      </wps:bodyPr>
                    </wps:wsp>
                  </a:graphicData>
                </a:graphic>
              </wp:anchor>
            </w:drawing>
          </mc:Choice>
          <mc:Fallback>
            <w:pict>
              <v:shape w14:anchorId="776ABECE" id="Text Box 2" o:spid="_x0000_s1166" type="#_x0000_t202" style="position:absolute;margin-left:177.5pt;margin-top:2.4pt;width:26.3pt;height:25.7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" filled="f" stroked="f">
                <v:textbox>
                  <w:txbxContent>
                    <w:p w14:paraId="3EB929AD" w14:textId="77777777" w:rsidR="008E289C" w:rsidRPr="00EC7437" w:rsidRDefault="008E289C" w:rsidP="008E289C">
                      <w:pPr>
                        <w:rPr>
                          <w:b/>
                        </w:rPr>
                      </w:pPr>
                      <w:r>
                        <w:rPr>
                          <w:b/>
                        </w:rPr>
                        <w:t>C</w:t>
                      </w:r>
                    </w:p>
                  </w:txbxContent>
                </v:textbox>
              </v:shape>
            </w:pict>
          </mc:Fallback>
        </mc:AlternateContent>
      </w:r>
      <w:r>
        <w:rPr>
          <w:noProof/>
          <w:lang w:eastAsia="zh-CN"/>
        </w:rPr>
        <mc:AlternateContent>
          <mc:Choice Requires="wps">
            <w:drawing>
              <wp:anchor distT="0" distB="0" distL="114300" distR="114300" simplePos="0" relativeHeight="251677696" behindDoc="0" locked="0" layoutInCell="1" allowOverlap="1" wp14:anchorId="4CA12B3F" wp14:editId="5E04EE25">
                <wp:simplePos x="0" y="0"/>
                <wp:positionH relativeFrom="column">
                  <wp:posOffset>5143633</wp:posOffset>
                </wp:positionH>
                <wp:positionV relativeFrom="paragraph">
                  <wp:posOffset>28575</wp:posOffset>
                </wp:positionV>
                <wp:extent cx="334555" cy="32668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555" cy="326680"/>
                        </a:xfrm>
                        <a:prstGeom prst="rect">
                          <a:avLst/>
                        </a:prstGeom>
                        <a:noFill/>
                        <a:ln w="9525">
                          <a:noFill/>
                          <a:miter lim="800000"/>
                          <a:headEnd/>
                          <a:tailEnd/>
                        </a:ln>
                      </wps:spPr>
                      <wps:txbx>
                        <w:txbxContent>
                          <w:p w14:paraId="408CD009" w14:textId="77777777" w:rsidR="008E289C" w:rsidRPr="00EC7437" w:rsidRDefault="008E289C" w:rsidP="008E289C">
                            <w:pPr>
                              <w:rPr>
                                <w:b/>
                              </w:rPr>
                            </w:pPr>
                            <w:r>
                              <w:rPr>
                                <w:b/>
                              </w:rPr>
                              <w:t>D</w:t>
                            </w:r>
                          </w:p>
                        </w:txbxContent>
                      </wps:txbx>
                      <wps:bodyPr rot="0" vert="horz" wrap="square" lIns="91440" tIns="45720" rIns="91440" bIns="45720" anchor="t" anchorCtr="0">
                        <a:noAutofit/>
                      </wps:bodyPr>
                    </wps:wsp>
                  </a:graphicData>
                </a:graphic>
              </wp:anchor>
            </w:drawing>
          </mc:Choice>
          <mc:Fallback>
            <w:pict>
              <v:shape w14:anchorId="4CA12B3F" id="_x0000_s1167" type="#_x0000_t202" style="position:absolute;margin-left:405pt;margin-top:2.25pt;width:26.35pt;height:25.7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" filled="f" stroked="f">
                <v:textbox>
                  <w:txbxContent>
                    <w:p w14:paraId="408CD009" w14:textId="77777777" w:rsidR="008E289C" w:rsidRPr="00EC7437" w:rsidRDefault="008E289C" w:rsidP="008E289C">
                      <w:pPr>
                        <w:rPr>
                          <w:b/>
                        </w:rPr>
                      </w:pPr>
                      <w:r>
                        <w:rPr>
                          <w:b/>
                        </w:rPr>
                        <w:t>D</w:t>
                      </w:r>
                    </w:p>
                  </w:txbxContent>
                </v:textbox>
              </v:shape>
            </w:pict>
          </mc:Fallback>
        </mc:AlternateContent>
      </w:r>
    </w:p>
    <w:p w14:paraId="675B49EC" w14:textId="77777777" w:rsidR="0094639D" w:rsidRPr="003E730D" w:rsidRDefault="0094639D">
      <w:pPr>
        <w:tabs>
          <w:tab w:val="clear" w:pos="2505"/>
        </w:tabs>
        <w:spacing w:after="160" w:line="259" w:lineRule="auto"/>
        <w:jc w:val="left"/>
        <w:rPr>
          <w:highlight w:val="yellow"/>
        </w:rPr>
      </w:pPr>
    </w:p>
    <w:p w14:paraId="342FC08C" w14:textId="77777777" w:rsidR="0094639D" w:rsidRPr="003E730D" w:rsidRDefault="0094639D">
      <w:pPr>
        <w:tabs>
          <w:tab w:val="clear" w:pos="2505"/>
        </w:tabs>
        <w:spacing w:after="160" w:line="259" w:lineRule="auto"/>
        <w:jc w:val="left"/>
        <w:rPr>
          <w:highlight w:val="yellow"/>
        </w:rPr>
      </w:pPr>
    </w:p>
    <w:p w14:paraId="26FA7E39" w14:textId="77777777" w:rsidR="0094639D" w:rsidRPr="003E730D" w:rsidRDefault="0094639D">
      <w:pPr>
        <w:tabs>
          <w:tab w:val="clear" w:pos="2505"/>
        </w:tabs>
        <w:spacing w:after="160" w:line="259" w:lineRule="auto"/>
        <w:jc w:val="left"/>
        <w:rPr>
          <w:highlight w:val="yellow"/>
        </w:rPr>
      </w:pPr>
    </w:p>
    <w:p w14:paraId="72C90F7F" w14:textId="77777777" w:rsidR="0094639D" w:rsidRPr="003E730D" w:rsidRDefault="0094639D">
      <w:pPr>
        <w:tabs>
          <w:tab w:val="clear" w:pos="2505"/>
        </w:tabs>
        <w:spacing w:after="160" w:line="259" w:lineRule="auto"/>
        <w:jc w:val="left"/>
        <w:rPr>
          <w:highlight w:val="yellow"/>
        </w:rPr>
      </w:pPr>
    </w:p>
    <w:p w14:paraId="26645D38" w14:textId="77777777" w:rsidR="0094639D" w:rsidRPr="003E730D" w:rsidRDefault="0094639D">
      <w:pPr>
        <w:tabs>
          <w:tab w:val="clear" w:pos="2505"/>
        </w:tabs>
        <w:spacing w:after="160" w:line="259" w:lineRule="auto"/>
        <w:jc w:val="left"/>
        <w:rPr>
          <w:highlight w:val="yellow"/>
        </w:rPr>
      </w:pPr>
    </w:p>
    <w:p w14:paraId="7358FE57" w14:textId="77777777" w:rsidR="0094639D" w:rsidRPr="003E730D" w:rsidRDefault="0094639D">
      <w:pPr>
        <w:tabs>
          <w:tab w:val="clear" w:pos="2505"/>
        </w:tabs>
        <w:spacing w:after="160" w:line="259" w:lineRule="auto"/>
        <w:jc w:val="left"/>
        <w:rPr>
          <w:highlight w:val="yellow"/>
        </w:rPr>
      </w:pPr>
    </w:p>
    <w:p w14:paraId="38223702" w14:textId="77777777" w:rsidR="0094639D" w:rsidRPr="003E730D" w:rsidRDefault="0094639D">
      <w:pPr>
        <w:tabs>
          <w:tab w:val="clear" w:pos="2505"/>
        </w:tabs>
        <w:spacing w:after="160" w:line="259" w:lineRule="auto"/>
        <w:jc w:val="left"/>
        <w:rPr>
          <w:highlight w:val="yellow"/>
        </w:rPr>
      </w:pPr>
    </w:p>
    <w:p w14:paraId="13A514AE" w14:textId="77777777" w:rsidR="0094639D" w:rsidRPr="003E730D" w:rsidRDefault="0094639D" w:rsidP="00505ED6">
      <w:pPr>
        <w:rPr>
          <w:highlight w:val="yellow"/>
        </w:rPr>
      </w:pPr>
    </w:p>
    <w:p w14:paraId="3F171F98" w14:textId="77777777" w:rsidR="0094639D" w:rsidRPr="00936B99" w:rsidRDefault="0094639D" w:rsidP="00505ED6">
      <w:r w:rsidRPr="00936B99">
        <w:t xml:space="preserve">After the visual inspection, the notes had a gelatin lifter applied to their surface, once removed; the gel was sprayed with rubeanic acid, which resulted in the fingermark ridges containing copper deposits becoming visible in the form of polymeric copper rubeanate (Scheme 2). </w:t>
      </w:r>
    </w:p>
    <w:p w14:paraId="7523CF86" w14:textId="77777777" w:rsidR="0094639D" w:rsidRPr="003E730D" w:rsidRDefault="0094639D">
      <w:pPr>
        <w:tabs>
          <w:tab w:val="clear" w:pos="2505"/>
        </w:tabs>
        <w:spacing w:after="160" w:line="259" w:lineRule="auto"/>
        <w:jc w:val="left"/>
        <w:rPr>
          <w:highlight w:val="yellow"/>
        </w:rPr>
      </w:pPr>
      <w:r w:rsidRPr="003E730D">
        <w:rPr>
          <w:noProof/>
          <w:highlight w:val="yellow"/>
          <w:lang w:eastAsia="zh-CN"/>
        </w:rPr>
        <mc:AlternateContent>
          <mc:Choice Requires="wpg">
            <w:drawing>
              <wp:anchor distT="0" distB="0" distL="114300" distR="114300" simplePos="0" relativeHeight="251668480" behindDoc="0" locked="0" layoutInCell="1" allowOverlap="1" wp14:anchorId="7E30EE9C" wp14:editId="363EC977">
                <wp:simplePos x="0" y="0"/>
                <wp:positionH relativeFrom="column">
                  <wp:posOffset>-43815</wp:posOffset>
                </wp:positionH>
                <wp:positionV relativeFrom="paragraph">
                  <wp:posOffset>250190</wp:posOffset>
                </wp:positionV>
                <wp:extent cx="5963919" cy="1146175"/>
                <wp:effectExtent l="0" t="0" r="5715" b="0"/>
                <wp:wrapNone/>
                <wp:docPr id="7" name="Group 7"/>
                <wp:cNvGraphicFramePr/>
                <a:graphic xmlns:a="http://schemas.openxmlformats.org/drawingml/2006/main">
                  <a:graphicData uri="http://schemas.microsoft.com/office/word/2010/wordprocessingGroup">
                    <wpg:wgp>
                      <wpg:cNvGrpSpPr/>
                      <wpg:grpSpPr>
                        <a:xfrm>
                          <a:off x="0" y="0"/>
                          <a:ext cx="5963919" cy="1146175"/>
                          <a:chOff x="0" y="0"/>
                          <a:chExt cx="5963920" cy="1146175"/>
                        </a:xfrm>
                      </wpg:grpSpPr>
                      <wpg:grpSp>
                        <wpg:cNvPr id="270" name="Group 270"/>
                        <wpg:cNvGrpSpPr/>
                        <wpg:grpSpPr>
                          <a:xfrm>
                            <a:off x="0" y="0"/>
                            <a:ext cx="5958207" cy="957579"/>
                            <a:chOff x="0" y="0"/>
                            <a:chExt cx="5958220" cy="958215"/>
                          </a:xfrm>
                        </wpg:grpSpPr>
                        <wps:wsp>
                          <wps:cNvPr id="261" name="Text Box 2"/>
                          <wps:cNvSpPr txBox="1">
                            <a:spLocks noChangeArrowheads="1"/>
                          </wps:cNvSpPr>
                          <wps:spPr bwMode="auto">
                            <a:xfrm>
                              <a:off x="2642243" y="0"/>
                              <a:ext cx="3315977" cy="9582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5F71F4C4" w14:textId="77777777" w:rsidR="0094639D" w:rsidRPr="00237D06" w:rsidRDefault="0094639D" w:rsidP="00505ED6">
                                <w:pPr>
                                  <w:rPr>
                                    <w14:textOutline w14:w="9525" w14:cap="rnd" w14:cmpd="sng" w14:algn="ctr">
                                      <w14:solidFill>
                                        <w14:srgbClr w14:val="000000"/>
                                      </w14:solidFill>
                                      <w14:prstDash w14:val="solid"/>
                                      <w14:bevel/>
                                    </w14:textOutline>
                                  </w:rPr>
                                </w:pPr>
                                <w:r>
                                  <w:object w:dxaOrig="8846" w:dyaOrig="2414" w14:anchorId="7A33392A">
                                    <v:shape id="_x0000_i1026" type="#_x0000_t75" style="width:245.9pt;height:67.35pt">
                                      <v:imagedata r:id="rId34" o:title=""/>
                                    </v:shape>
                                    <o:OLEObject Type="Embed" ProgID="ChemDraw.Document.6.0" ShapeID="_x0000_i1026" DrawAspect="Content" ObjectID="_1616319215" r:id="rId35"/>
                                  </w:object>
                                </w:r>
                              </w:p>
                            </w:txbxContent>
                          </wps:txbx>
                          <wps:bodyPr rot="0" vert="horz" wrap="none" lIns="91440" tIns="45720" rIns="91440" bIns="45720" anchor="t" anchorCtr="0" upright="1">
                            <a:spAutoFit/>
                          </wps:bodyPr>
                        </wps:wsp>
                        <wps:wsp>
                          <wps:cNvPr id="264" name="Text Box 2"/>
                          <wps:cNvSpPr txBox="1">
                            <a:spLocks noChangeArrowheads="1"/>
                          </wps:cNvSpPr>
                          <wps:spPr bwMode="auto">
                            <a:xfrm>
                              <a:off x="0" y="302821"/>
                              <a:ext cx="742951" cy="31008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5B21848C" w14:textId="77777777" w:rsidR="0094639D" w:rsidRPr="00B27D47" w:rsidRDefault="0094639D" w:rsidP="00505ED6">
                                <w:pPr>
                                  <w:rPr>
                                    <w:rFonts w:cs="Arial"/>
                                  </w:rPr>
                                </w:pPr>
                                <m:oMathPara>
                                  <m:oMath>
                                    <m:r>
                                      <w:rPr>
                                        <w:rFonts w:ascii="Cambria Math" w:hAnsi="Cambria Math"/>
                                      </w:rPr>
                                      <m:t>C</m:t>
                                    </m:r>
                                    <m:sSup>
                                      <m:sSupPr>
                                        <m:ctrlPr>
                                          <w:rPr>
                                            <w:rFonts w:ascii="Cambria Math" w:hAnsi="Cambria Math"/>
                                            <w:i/>
                                          </w:rPr>
                                        </m:ctrlPr>
                                      </m:sSupPr>
                                      <m:e>
                                        <m:sSup>
                                          <m:sSupPr>
                                            <m:ctrlPr>
                                              <w:rPr>
                                                <w:rFonts w:ascii="Cambria Math" w:hAnsi="Cambria Math"/>
                                                <w:i/>
                                              </w:rPr>
                                            </m:ctrlPr>
                                          </m:sSupPr>
                                          <m:e>
                                            <m:r>
                                              <w:rPr>
                                                <w:rFonts w:ascii="Cambria Math" w:hAnsi="Cambria Math"/>
                                              </w:rPr>
                                              <m:t>u</m:t>
                                            </m:r>
                                          </m:e>
                                          <m:sup>
                                            <m:r>
                                              <w:rPr>
                                                <w:rFonts w:ascii="Cambria Math" w:hAnsi="Cambria Math"/>
                                              </w:rPr>
                                              <m:t>2</m:t>
                                            </m:r>
                                          </m:sup>
                                        </m:sSup>
                                      </m:e>
                                      <m:sup>
                                        <m:r>
                                          <w:rPr>
                                            <w:rFonts w:ascii="Cambria Math" w:hAnsi="Cambria Math"/>
                                          </w:rPr>
                                          <m:t>+</m:t>
                                        </m:r>
                                      </m:sup>
                                    </m:sSup>
                                    <m:r>
                                      <w:rPr>
                                        <w:rFonts w:ascii="Cambria Math" w:hAnsi="Cambria Math"/>
                                      </w:rPr>
                                      <m:t xml:space="preserve"> +</m:t>
                                    </m:r>
                                  </m:oMath>
                                </m:oMathPara>
                              </w:p>
                            </w:txbxContent>
                          </wps:txbx>
                          <wps:bodyPr rot="0" vert="horz" wrap="square" lIns="91440" tIns="45720" rIns="91440" bIns="45720" anchor="t" anchorCtr="0" upright="1">
                            <a:spAutoFit/>
                          </wps:bodyPr>
                        </wps:wsp>
                        <wps:wsp>
                          <wps:cNvPr id="265" name="Straight Arrow Connector 158"/>
                          <wps:cNvCnPr>
                            <a:cxnSpLocks noChangeShapeType="1"/>
                          </wps:cNvCnPr>
                          <wps:spPr bwMode="auto">
                            <a:xfrm flipV="1">
                              <a:off x="2090057" y="445325"/>
                              <a:ext cx="421005" cy="9525"/>
                            </a:xfrm>
                            <a:prstGeom prst="straightConnector1">
                              <a:avLst/>
                            </a:prstGeom>
                            <a:noFill/>
                            <a:ln w="19050" algn="ctr">
                              <a:solidFill>
                                <a:schemeClr val="tx1"/>
                              </a:solidFill>
                              <a:miter lim="800000"/>
                              <a:headEnd type="none" w="lg" len="lg"/>
                              <a:tailEnd type="triangle" w="lg" len="lg"/>
                            </a:ln>
                            <a:extLst>
                              <a:ext uri="{909E8E84-426E-40DD-AFC4-6F175D3DCCD1}">
                                <a14:hiddenFill xmlns:a14="http://schemas.microsoft.com/office/drawing/2010/main">
                                  <a:noFill/>
                                </a14:hiddenFill>
                              </a:ext>
                            </a:extLst>
                          </wps:spPr>
                          <wps:bodyPr/>
                        </wps:wsp>
                        <wps:wsp>
                          <wps:cNvPr id="267" name="Text Box 267"/>
                          <wps:cNvSpPr txBox="1"/>
                          <wps:spPr>
                            <a:xfrm>
                              <a:off x="748065" y="0"/>
                              <a:ext cx="1230633" cy="911830"/>
                            </a:xfrm>
                            <a:prstGeom prst="rect">
                              <a:avLst/>
                            </a:prstGeom>
                            <a:noFill/>
                            <a:ln w="6350">
                              <a:noFill/>
                            </a:ln>
                            <a:effectLst/>
                          </wps:spPr>
                          <wps:txbx>
                            <w:txbxContent>
                              <w:p w14:paraId="44E4BEBB" w14:textId="77777777" w:rsidR="0094639D" w:rsidRPr="002B4369" w:rsidRDefault="0094639D" w:rsidP="00505ED6">
                                <w:pPr>
                                  <w:keepNext/>
                                  <w:rPr>
                                    <w:noProof/>
                                  </w:rPr>
                                </w:pPr>
                                <w:r>
                                  <w:object w:dxaOrig="2227" w:dyaOrig="1740" w14:anchorId="1A24FFB7">
                                    <v:shape id="_x0000_i1028" type="#_x0000_t75" style="width:81.95pt;height:64.05pt">
                                      <v:imagedata r:id="rId36" o:title=""/>
                                    </v:shape>
                                    <o:OLEObject Type="Embed" ProgID="ChemDraw.Document.6.0" ShapeID="_x0000_i1028" DrawAspect="Content" ObjectID="_1616319216" r:id="rId3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68" name="Text Box 2"/>
                          <wps:cNvSpPr txBox="1">
                            <a:spLocks noChangeArrowheads="1"/>
                          </wps:cNvSpPr>
                          <wps:spPr bwMode="auto">
                            <a:xfrm>
                              <a:off x="1971154" y="159578"/>
                              <a:ext cx="474345" cy="27958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4635D4FF" w14:textId="77777777" w:rsidR="0094639D" w:rsidRPr="00B27D47" w:rsidRDefault="0094639D" w:rsidP="00505ED6">
                                <w:pPr>
                                  <w:rPr>
                                    <w:rFonts w:cs="Arial"/>
                                  </w:rPr>
                                </w:pPr>
                                <m:oMathPara>
                                  <m:oMath>
                                    <m:r>
                                      <w:rPr>
                                        <w:rFonts w:ascii="Cambria Math" w:hAnsi="Cambria Math"/>
                                      </w:rPr>
                                      <m:t>EtOH</m:t>
                                    </m:r>
                                  </m:oMath>
                                </m:oMathPara>
                              </w:p>
                            </w:txbxContent>
                          </wps:txbx>
                          <wps:bodyPr rot="0" vert="horz" wrap="square" lIns="91440" tIns="45720" rIns="91440" bIns="45720" anchor="t" anchorCtr="0" upright="1">
                            <a:spAutoFit/>
                          </wps:bodyPr>
                        </wps:wsp>
                      </wpg:grpSp>
                      <wps:wsp>
                        <wps:cNvPr id="6" name="Text Box 6"/>
                        <wps:cNvSpPr txBox="1"/>
                        <wps:spPr>
                          <a:xfrm>
                            <a:off x="0" y="1014730"/>
                            <a:ext cx="5963920" cy="131445"/>
                          </a:xfrm>
                          <a:prstGeom prst="rect">
                            <a:avLst/>
                          </a:prstGeom>
                          <a:solidFill>
                            <a:prstClr val="white"/>
                          </a:solidFill>
                          <a:ln>
                            <a:noFill/>
                          </a:ln>
                          <a:effectLst/>
                        </wps:spPr>
                        <wps:txbx>
                          <w:txbxContent>
                            <w:p w14:paraId="1935709E" w14:textId="77777777" w:rsidR="0094639D" w:rsidRPr="00416462" w:rsidRDefault="0094639D" w:rsidP="00505ED6">
                              <w:pPr>
                                <w:pStyle w:val="Caption"/>
                                <w:rPr>
                                  <w:rFonts w:eastAsiaTheme="minorHAnsi"/>
                                  <w:noProof/>
                                  <w:sz w:val="24"/>
                                  <w:szCs w:val="24"/>
                                </w:rPr>
                              </w:pPr>
                              <w:r>
                                <w:t xml:space="preserve">Scheme </w:t>
                              </w:r>
                              <w:r w:rsidR="00E609E7">
                                <w:fldChar w:fldCharType="begin"/>
                              </w:r>
                              <w:r w:rsidR="00E609E7">
                                <w:instrText xml:space="preserve"> SEQ Scheme \* ARABIC </w:instrText>
                              </w:r>
                              <w:r w:rsidR="00E609E7">
                                <w:fldChar w:fldCharType="separate"/>
                              </w:r>
                              <w:r w:rsidR="00094E59">
                                <w:rPr>
                                  <w:noProof/>
                                </w:rPr>
                                <w:t>2</w:t>
                              </w:r>
                              <w:r w:rsidR="00E609E7">
                                <w:rPr>
                                  <w:noProof/>
                                </w:rPr>
                                <w:fldChar w:fldCharType="end"/>
                              </w:r>
                              <w:r>
                                <w:t>: The formation of Copper Rubeanat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E30EE9C" id="Group 7" o:spid="_x0000_s1168" style="position:absolute;margin-left:-3.45pt;margin-top:19.7pt;width:469.6pt;height:90.25pt;z-index:251668480" coordsize="59639,1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">
                <v:group id="Group 270" o:spid="_x0000_s1169" style="position:absolute;width:59582;height:9575" coordsize="59582,9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_x0000_s1170" type="#_x0000_t202" style="position:absolute;left:26422;width:33160;height:95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" filled="f" stroked="f">
                    <v:textbox style="mso-fit-shape-to-text:t">
                      <w:txbxContent>
                        <w:p w14:paraId="5F71F4C4" w14:textId="77777777" w:rsidR="0094639D" w:rsidRPr="00237D06" w:rsidRDefault="0094639D" w:rsidP="00505ED6">
                          <w:pPr>
                            <w:rPr>
                              <w14:textOutline w14:w="9525" w14:cap="rnd" w14:cmpd="sng" w14:algn="ctr">
                                <w14:solidFill>
                                  <w14:srgbClr w14:val="000000"/>
                                </w14:solidFill>
                                <w14:prstDash w14:val="solid"/>
                                <w14:bevel/>
                              </w14:textOutline>
                            </w:rPr>
                          </w:pPr>
                          <w:r>
                            <w:object w:dxaOrig="8846" w:dyaOrig="2414" w14:anchorId="7A33392A">
                              <v:shape id="_x0000_i1026" type="#_x0000_t75" style="width:245.9pt;height:67.35pt">
                                <v:imagedata r:id="rId34" o:title=""/>
                              </v:shape>
                              <o:OLEObject Type="Embed" ProgID="ChemDraw.Document.6.0" ShapeID="_x0000_i1026" DrawAspect="Content" ObjectID="_1616319215" r:id="rId38"/>
                            </w:object>
                          </w:r>
                        </w:p>
                      </w:txbxContent>
                    </v:textbox>
                  </v:shape>
                  <v:shape id="_x0000_s1171" type="#_x0000_t202" style="position:absolute;top:3028;width:7429;height:3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" filled="f" stroked="f">
                    <v:textbox style="mso-fit-shape-to-text:t">
                      <w:txbxContent>
                        <w:p w14:paraId="5B21848C" w14:textId="77777777" w:rsidR="0094639D" w:rsidRPr="00B27D47" w:rsidRDefault="0094639D" w:rsidP="00505ED6">
                          <w:pPr>
                            <w:rPr>
                              <w:rFonts w:cs="Arial"/>
                            </w:rPr>
                          </w:pPr>
                          <m:oMathPara>
                            <m:oMath>
                              <m:r>
                                <w:rPr>
                                  <w:rFonts w:ascii="Cambria Math" w:hAnsi="Cambria Math"/>
                                </w:rPr>
                                <m:t>C</m:t>
                              </m:r>
                              <m:sSup>
                                <m:sSupPr>
                                  <m:ctrlPr>
                                    <w:rPr>
                                      <w:rFonts w:ascii="Cambria Math" w:hAnsi="Cambria Math"/>
                                      <w:i/>
                                    </w:rPr>
                                  </m:ctrlPr>
                                </m:sSupPr>
                                <m:e>
                                  <m:sSup>
                                    <m:sSupPr>
                                      <m:ctrlPr>
                                        <w:rPr>
                                          <w:rFonts w:ascii="Cambria Math" w:hAnsi="Cambria Math"/>
                                          <w:i/>
                                        </w:rPr>
                                      </m:ctrlPr>
                                    </m:sSupPr>
                                    <m:e>
                                      <m:r>
                                        <w:rPr>
                                          <w:rFonts w:ascii="Cambria Math" w:hAnsi="Cambria Math"/>
                                        </w:rPr>
                                        <m:t>u</m:t>
                                      </m:r>
                                    </m:e>
                                    <m:sup>
                                      <m:r>
                                        <w:rPr>
                                          <w:rFonts w:ascii="Cambria Math" w:hAnsi="Cambria Math"/>
                                        </w:rPr>
                                        <m:t>2</m:t>
                                      </m:r>
                                    </m:sup>
                                  </m:sSup>
                                </m:e>
                                <m:sup>
                                  <m:r>
                                    <w:rPr>
                                      <w:rFonts w:ascii="Cambria Math" w:hAnsi="Cambria Math"/>
                                    </w:rPr>
                                    <m:t>+</m:t>
                                  </m:r>
                                </m:sup>
                              </m:sSup>
                              <m:r>
                                <w:rPr>
                                  <w:rFonts w:ascii="Cambria Math" w:hAnsi="Cambria Math"/>
                                </w:rPr>
                                <m:t xml:space="preserve"> +</m:t>
                              </m:r>
                            </m:oMath>
                          </m:oMathPara>
                        </w:p>
                      </w:txbxContent>
                    </v:textbox>
                  </v:shape>
                  <v:shape id="Straight Arrow Connector 158" o:spid="_x0000_s1172" type="#_x0000_t32" style="position:absolute;left:20900;top:4453;width:4210;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" strokecolor="black [3213]" strokeweight="1.5pt">
                    <v:stroke startarrowwidth="wide" startarrowlength="long" endarrow="block" endarrowwidth="wide" endarrowlength="long" joinstyle="miter"/>
                  </v:shape>
                  <v:shape id="Text Box 267" o:spid="_x0000_s1173" type="#_x0000_t202" style="position:absolute;left:7480;width:12306;height:9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" filled="f" stroked="f" strokeweight=".5pt">
                    <v:textbox style="mso-fit-shape-to-text:t">
                      <w:txbxContent>
                        <w:p w14:paraId="44E4BEBB" w14:textId="77777777" w:rsidR="0094639D" w:rsidRPr="002B4369" w:rsidRDefault="0094639D" w:rsidP="00505ED6">
                          <w:pPr>
                            <w:keepNext/>
                            <w:rPr>
                              <w:noProof/>
                            </w:rPr>
                          </w:pPr>
                          <w:r>
                            <w:object w:dxaOrig="2227" w:dyaOrig="1740" w14:anchorId="1A24FFB7">
                              <v:shape id="_x0000_i1028" type="#_x0000_t75" style="width:81.95pt;height:64.05pt">
                                <v:imagedata r:id="rId36" o:title=""/>
                              </v:shape>
                              <o:OLEObject Type="Embed" ProgID="ChemDraw.Document.6.0" ShapeID="_x0000_i1028" DrawAspect="Content" ObjectID="_1616319216" r:id="rId39"/>
                            </w:object>
                          </w:r>
                        </w:p>
                      </w:txbxContent>
                    </v:textbox>
                  </v:shape>
                  <v:shape id="_x0000_s1174" type="#_x0000_t202" style="position:absolute;left:19711;top:1595;width:4743;height:2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" filled="f" stroked="f">
                    <v:textbox style="mso-fit-shape-to-text:t">
                      <w:txbxContent>
                        <w:p w14:paraId="4635D4FF" w14:textId="77777777" w:rsidR="0094639D" w:rsidRPr="00B27D47" w:rsidRDefault="0094639D" w:rsidP="00505ED6">
                          <w:pPr>
                            <w:rPr>
                              <w:rFonts w:cs="Arial"/>
                            </w:rPr>
                          </w:pPr>
                          <m:oMathPara>
                            <m:oMath>
                              <m:r>
                                <w:rPr>
                                  <w:rFonts w:ascii="Cambria Math" w:hAnsi="Cambria Math"/>
                                </w:rPr>
                                <m:t>EtOH</m:t>
                              </m:r>
                            </m:oMath>
                          </m:oMathPara>
                        </w:p>
                      </w:txbxContent>
                    </v:textbox>
                  </v:shape>
                </v:group>
                <v:shape id="Text Box 6" o:spid="_x0000_s1175" type="#_x0000_t202" style="position:absolute;top:10147;width:59639;height:1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" stroked="f">
                  <v:textbox style="mso-fit-shape-to-text:t" inset="0,0,0,0">
                    <w:txbxContent>
                      <w:p w14:paraId="1935709E" w14:textId="77777777" w:rsidR="0094639D" w:rsidRPr="00416462" w:rsidRDefault="0094639D" w:rsidP="00505ED6">
                        <w:pPr>
                          <w:pStyle w:val="Caption"/>
                          <w:rPr>
                            <w:rFonts w:eastAsiaTheme="minorHAnsi"/>
                            <w:noProof/>
                            <w:sz w:val="24"/>
                            <w:szCs w:val="24"/>
                          </w:rPr>
                        </w:pPr>
                        <w:r>
                          <w:t xml:space="preserve">Scheme </w:t>
                        </w:r>
                        <w:r w:rsidR="00E609E7">
                          <w:fldChar w:fldCharType="begin"/>
                        </w:r>
                        <w:r w:rsidR="00E609E7">
                          <w:instrText xml:space="preserve"> SEQ Scheme \* ARABIC </w:instrText>
                        </w:r>
                        <w:r w:rsidR="00E609E7">
                          <w:fldChar w:fldCharType="separate"/>
                        </w:r>
                        <w:r w:rsidR="00094E59">
                          <w:rPr>
                            <w:noProof/>
                          </w:rPr>
                          <w:t>2</w:t>
                        </w:r>
                        <w:r w:rsidR="00E609E7">
                          <w:rPr>
                            <w:noProof/>
                          </w:rPr>
                          <w:fldChar w:fldCharType="end"/>
                        </w:r>
                        <w:r>
                          <w:t>: The formation of Copper Rubeanate</w:t>
                        </w:r>
                      </w:p>
                    </w:txbxContent>
                  </v:textbox>
                </v:shape>
              </v:group>
            </w:pict>
          </mc:Fallback>
        </mc:AlternateContent>
      </w:r>
    </w:p>
    <w:p w14:paraId="79DD488E" w14:textId="77777777" w:rsidR="0094639D" w:rsidRPr="003E730D" w:rsidRDefault="0094639D">
      <w:pPr>
        <w:tabs>
          <w:tab w:val="clear" w:pos="2505"/>
        </w:tabs>
        <w:spacing w:after="160" w:line="259" w:lineRule="auto"/>
        <w:jc w:val="left"/>
        <w:rPr>
          <w:highlight w:val="yellow"/>
        </w:rPr>
      </w:pPr>
    </w:p>
    <w:p w14:paraId="3935599C" w14:textId="77777777" w:rsidR="0094639D" w:rsidRPr="003E730D" w:rsidRDefault="0094639D">
      <w:pPr>
        <w:tabs>
          <w:tab w:val="clear" w:pos="2505"/>
        </w:tabs>
        <w:spacing w:after="160" w:line="259" w:lineRule="auto"/>
        <w:jc w:val="left"/>
        <w:rPr>
          <w:highlight w:val="yellow"/>
        </w:rPr>
      </w:pPr>
    </w:p>
    <w:p w14:paraId="4EBB9069" w14:textId="77777777" w:rsidR="0094639D" w:rsidRPr="003E730D" w:rsidRDefault="0094639D">
      <w:pPr>
        <w:tabs>
          <w:tab w:val="clear" w:pos="2505"/>
        </w:tabs>
        <w:spacing w:after="160" w:line="259" w:lineRule="auto"/>
        <w:jc w:val="left"/>
        <w:rPr>
          <w:highlight w:val="yellow"/>
        </w:rPr>
      </w:pPr>
    </w:p>
    <w:p w14:paraId="0C9FE4B7" w14:textId="77777777" w:rsidR="0094639D" w:rsidRPr="003E730D" w:rsidRDefault="0094639D">
      <w:pPr>
        <w:tabs>
          <w:tab w:val="clear" w:pos="2505"/>
        </w:tabs>
        <w:spacing w:after="160" w:line="259" w:lineRule="auto"/>
        <w:jc w:val="left"/>
        <w:rPr>
          <w:highlight w:val="yellow"/>
        </w:rPr>
      </w:pPr>
    </w:p>
    <w:p w14:paraId="6D15E86A" w14:textId="77777777" w:rsidR="0094639D" w:rsidRDefault="0094639D">
      <w:pPr>
        <w:tabs>
          <w:tab w:val="clear" w:pos="2505"/>
        </w:tabs>
        <w:spacing w:after="160" w:line="259" w:lineRule="auto"/>
        <w:jc w:val="left"/>
      </w:pPr>
      <w:r>
        <w:br w:type="page"/>
      </w:r>
    </w:p>
    <w:p w14:paraId="7C822397" w14:textId="77777777" w:rsidR="0094639D" w:rsidRPr="00936B99" w:rsidRDefault="0094639D" w:rsidP="000302E5">
      <w:pPr>
        <w:tabs>
          <w:tab w:val="clear" w:pos="2505"/>
        </w:tabs>
        <w:spacing w:after="160" w:line="259" w:lineRule="auto"/>
        <w:rPr>
          <w:lang w:eastAsia="zh-CN"/>
        </w:rPr>
      </w:pPr>
      <w:r w:rsidRPr="00936B99">
        <w:lastRenderedPageBreak/>
        <w:t>The copper rubeanate presents as dark green, making visualisation on the white gel</w:t>
      </w:r>
      <w:r>
        <w:t>atin</w:t>
      </w:r>
      <w:r w:rsidRPr="00936B99">
        <w:t xml:space="preserve"> lifter easier with the naked eye (Figure 4).</w:t>
      </w:r>
      <w:r w:rsidRPr="00936B99">
        <w:rPr>
          <w:rFonts w:hint="eastAsia"/>
          <w:lang w:eastAsia="zh-CN"/>
        </w:rPr>
        <w:t xml:space="preserve"> </w:t>
      </w:r>
    </w:p>
    <w:p w14:paraId="279C4614" w14:textId="77777777" w:rsidR="0094639D" w:rsidRDefault="0094639D">
      <w:pPr>
        <w:tabs>
          <w:tab w:val="clear" w:pos="2505"/>
        </w:tabs>
        <w:spacing w:after="160" w:line="259" w:lineRule="auto"/>
        <w:jc w:val="left"/>
      </w:pPr>
      <w:r w:rsidRPr="003E730D">
        <w:rPr>
          <w:noProof/>
          <w:highlight w:val="yellow"/>
          <w:lang w:eastAsia="zh-CN"/>
        </w:rPr>
        <mc:AlternateContent>
          <mc:Choice Requires="wps">
            <w:drawing>
              <wp:anchor distT="0" distB="0" distL="114300" distR="114300" simplePos="0" relativeHeight="251670528" behindDoc="0" locked="0" layoutInCell="1" allowOverlap="1" wp14:anchorId="21C39833" wp14:editId="67B29851">
                <wp:simplePos x="0" y="0"/>
                <wp:positionH relativeFrom="column">
                  <wp:posOffset>1551305</wp:posOffset>
                </wp:positionH>
                <wp:positionV relativeFrom="paragraph">
                  <wp:posOffset>2251710</wp:posOffset>
                </wp:positionV>
                <wp:extent cx="2625725" cy="394335"/>
                <wp:effectExtent l="0" t="0" r="0" b="0"/>
                <wp:wrapNone/>
                <wp:docPr id="554" name="Text Box 554"/>
                <wp:cNvGraphicFramePr/>
                <a:graphic xmlns:a="http://schemas.openxmlformats.org/drawingml/2006/main">
                  <a:graphicData uri="http://schemas.microsoft.com/office/word/2010/wordprocessingShape">
                    <wps:wsp>
                      <wps:cNvSpPr txBox="1"/>
                      <wps:spPr>
                        <a:xfrm>
                          <a:off x="0" y="0"/>
                          <a:ext cx="2625725" cy="394335"/>
                        </a:xfrm>
                        <a:prstGeom prst="rect">
                          <a:avLst/>
                        </a:prstGeom>
                        <a:solidFill>
                          <a:prstClr val="white"/>
                        </a:solidFill>
                        <a:ln>
                          <a:noFill/>
                        </a:ln>
                        <a:effectLst/>
                      </wps:spPr>
                      <wps:txbx>
                        <w:txbxContent>
                          <w:p w14:paraId="2EEAD4C9" w14:textId="77777777" w:rsidR="0094639D" w:rsidRPr="00D074AD" w:rsidRDefault="0094639D" w:rsidP="00966662">
                            <w:pPr>
                              <w:pStyle w:val="Caption"/>
                              <w:rPr>
                                <w:rFonts w:eastAsia="SimSun"/>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4</w:t>
                            </w:r>
                            <w:r w:rsidR="00E609E7">
                              <w:rPr>
                                <w:noProof/>
                              </w:rPr>
                              <w:fldChar w:fldCharType="end"/>
                            </w:r>
                            <w:r w:rsidRPr="00A31397">
                              <w:t>: (A) Gel</w:t>
                            </w:r>
                            <w:r>
                              <w:t>atin</w:t>
                            </w:r>
                            <w:r w:rsidRPr="00A31397">
                              <w:t xml:space="preserve"> lift from polymer note after application for 1 minute, (B) Gel</w:t>
                            </w:r>
                            <w:r>
                              <w:t>atin</w:t>
                            </w:r>
                            <w:r w:rsidRPr="00A31397">
                              <w:t xml:space="preserve"> lift from polymer note after application for 2 minut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1C39833" id="Text Box 554" o:spid="_x0000_s1176" type="#_x0000_t202" style="position:absolute;margin-left:122.15pt;margin-top:177.3pt;width:206.75pt;height:31.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" stroked="f">
                <v:textbox style="mso-fit-shape-to-text:t" inset="0,0,0,0">
                  <w:txbxContent>
                    <w:p w14:paraId="2EEAD4C9" w14:textId="77777777" w:rsidR="0094639D" w:rsidRPr="00D074AD" w:rsidRDefault="0094639D" w:rsidP="00966662">
                      <w:pPr>
                        <w:pStyle w:val="Caption"/>
                        <w:rPr>
                          <w:rFonts w:eastAsia="SimSun"/>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4</w:t>
                      </w:r>
                      <w:r w:rsidR="00E609E7">
                        <w:rPr>
                          <w:noProof/>
                        </w:rPr>
                        <w:fldChar w:fldCharType="end"/>
                      </w:r>
                      <w:r w:rsidRPr="00A31397">
                        <w:t>: (A) Gel</w:t>
                      </w:r>
                      <w:r>
                        <w:t>atin</w:t>
                      </w:r>
                      <w:r w:rsidRPr="00A31397">
                        <w:t xml:space="preserve"> lift from polymer note after application for 1 minute, (B) Gel</w:t>
                      </w:r>
                      <w:r>
                        <w:t>atin</w:t>
                      </w:r>
                      <w:r w:rsidRPr="00A31397">
                        <w:t xml:space="preserve"> lift from polymer note after application for 2 minutes</w:t>
                      </w:r>
                    </w:p>
                  </w:txbxContent>
                </v:textbox>
              </v:shape>
            </w:pict>
          </mc:Fallback>
        </mc:AlternateContent>
      </w:r>
      <w:r w:rsidRPr="003E730D">
        <w:rPr>
          <w:noProof/>
          <w:highlight w:val="yellow"/>
          <w:lang w:eastAsia="zh-CN"/>
        </w:rPr>
        <mc:AlternateContent>
          <mc:Choice Requires="wpg">
            <w:drawing>
              <wp:anchor distT="0" distB="0" distL="114300" distR="114300" simplePos="0" relativeHeight="251669504" behindDoc="0" locked="0" layoutInCell="1" allowOverlap="1" wp14:anchorId="498A59AE" wp14:editId="5B9F4485">
                <wp:simplePos x="0" y="0"/>
                <wp:positionH relativeFrom="margin">
                  <wp:align>center</wp:align>
                </wp:positionH>
                <wp:positionV relativeFrom="paragraph">
                  <wp:posOffset>277050</wp:posOffset>
                </wp:positionV>
                <wp:extent cx="2625948" cy="1917865"/>
                <wp:effectExtent l="0" t="0" r="3175" b="6350"/>
                <wp:wrapNone/>
                <wp:docPr id="275" name="Group 275"/>
                <wp:cNvGraphicFramePr/>
                <a:graphic xmlns:a="http://schemas.openxmlformats.org/drawingml/2006/main">
                  <a:graphicData uri="http://schemas.microsoft.com/office/word/2010/wordprocessingGroup">
                    <wpg:wgp>
                      <wpg:cNvGrpSpPr/>
                      <wpg:grpSpPr>
                        <a:xfrm>
                          <a:off x="0" y="0"/>
                          <a:ext cx="2625948" cy="1917865"/>
                          <a:chOff x="0" y="0"/>
                          <a:chExt cx="2625948" cy="1917865"/>
                        </a:xfrm>
                      </wpg:grpSpPr>
                      <pic:pic xmlns:pic="http://schemas.openxmlformats.org/drawingml/2006/picture">
                        <pic:nvPicPr>
                          <pic:cNvPr id="256" name="Picture 256"/>
                          <pic:cNvPicPr>
                            <a:picLocks noChangeAspect="1"/>
                          </pic:cNvPicPr>
                        </pic:nvPicPr>
                        <pic:blipFill rotWithShape="1">
                          <a:blip r:embed="rId40" cstate="print">
                            <a:extLst>
                              <a:ext uri="{28A0092B-C50C-407E-A947-70E740481C1C}">
                                <a14:useLocalDpi xmlns:a14="http://schemas.microsoft.com/office/drawing/2010/main" val="0"/>
                              </a:ext>
                            </a:extLst>
                          </a:blip>
                          <a:srcRect t="3409"/>
                          <a:stretch/>
                        </pic:blipFill>
                        <pic:spPr bwMode="auto">
                          <a:xfrm>
                            <a:off x="1246910" y="112816"/>
                            <a:ext cx="1377537" cy="1680358"/>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 name="Picture 13"/>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140032" cy="1917865"/>
                          </a:xfrm>
                          <a:prstGeom prst="rect">
                            <a:avLst/>
                          </a:prstGeom>
                        </pic:spPr>
                      </pic:pic>
                      <wps:wsp>
                        <wps:cNvPr id="273" name="Text Box 2"/>
                        <wps:cNvSpPr txBox="1">
                          <a:spLocks noChangeArrowheads="1"/>
                        </wps:cNvSpPr>
                        <wps:spPr bwMode="auto">
                          <a:xfrm>
                            <a:off x="783772" y="0"/>
                            <a:ext cx="323850" cy="412750"/>
                          </a:xfrm>
                          <a:prstGeom prst="rect">
                            <a:avLst/>
                          </a:prstGeom>
                          <a:noFill/>
                          <a:ln w="9525">
                            <a:noFill/>
                            <a:miter lim="800000"/>
                            <a:headEnd/>
                            <a:tailEnd/>
                          </a:ln>
                        </wps:spPr>
                        <wps:txbx>
                          <w:txbxContent>
                            <w:p w14:paraId="3AA3DF6C" w14:textId="77777777" w:rsidR="0094639D" w:rsidRPr="00C23226" w:rsidRDefault="0094639D" w:rsidP="00966662">
                              <w:pPr>
                                <w:rPr>
                                  <w:b/>
                                  <w:color w:val="000000" w:themeColor="text1"/>
                                </w:rPr>
                              </w:pPr>
                              <w:r w:rsidRPr="00C23226">
                                <w:rPr>
                                  <w:b/>
                                  <w:color w:val="000000" w:themeColor="text1"/>
                                </w:rPr>
                                <w:t>A</w:t>
                              </w:r>
                            </w:p>
                          </w:txbxContent>
                        </wps:txbx>
                        <wps:bodyPr rot="0" vert="horz" wrap="square" lIns="91440" tIns="45720" rIns="91440" bIns="45720" anchor="t" anchorCtr="0">
                          <a:noAutofit/>
                        </wps:bodyPr>
                      </wps:wsp>
                      <wps:wsp>
                        <wps:cNvPr id="286" name="Text Box 2"/>
                        <wps:cNvSpPr txBox="1">
                          <a:spLocks noChangeArrowheads="1"/>
                        </wps:cNvSpPr>
                        <wps:spPr bwMode="auto">
                          <a:xfrm>
                            <a:off x="2291938" y="89065"/>
                            <a:ext cx="334010" cy="326390"/>
                          </a:xfrm>
                          <a:prstGeom prst="rect">
                            <a:avLst/>
                          </a:prstGeom>
                          <a:noFill/>
                          <a:ln w="9525">
                            <a:noFill/>
                            <a:miter lim="800000"/>
                            <a:headEnd/>
                            <a:tailEnd/>
                          </a:ln>
                        </wps:spPr>
                        <wps:txbx>
                          <w:txbxContent>
                            <w:p w14:paraId="2C1F537E" w14:textId="77777777" w:rsidR="0094639D" w:rsidRPr="00372FA4" w:rsidRDefault="0094639D" w:rsidP="00966662">
                              <w:pPr>
                                <w:rPr>
                                  <w:b/>
                                  <w:lang w:eastAsia="zh-CN"/>
                                </w:rPr>
                              </w:pPr>
                              <w:r w:rsidRPr="00372FA4">
                                <w:rPr>
                                  <w:b/>
                                </w:rPr>
                                <w:t>B</w:t>
                              </w:r>
                            </w:p>
                          </w:txbxContent>
                        </wps:txbx>
                        <wps:bodyPr rot="0" vert="horz" wrap="square" lIns="91440" tIns="45720" rIns="91440" bIns="45720" anchor="t" anchorCtr="0">
                          <a:noAutofit/>
                        </wps:bodyPr>
                      </wps:wsp>
                    </wpg:wgp>
                  </a:graphicData>
                </a:graphic>
              </wp:anchor>
            </w:drawing>
          </mc:Choice>
          <mc:Fallback>
            <w:pict>
              <v:group w14:anchorId="498A59AE" id="Group 275" o:spid="_x0000_s1177" style="position:absolute;margin-left:0;margin-top:21.8pt;width:206.75pt;height:151pt;z-index:251669504;mso-position-horizontal:center;mso-position-horizontal-relative:margin" coordsize="26259,1917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">
                <v:shape id="Picture 256" o:spid="_x0000_s1178" type="#_x0000_t75" style="position:absolute;left:12469;top:1128;width:13775;height:168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">
                  <v:imagedata r:id="rId42" o:title="" croptop="2234f"/>
                </v:shape>
                <v:shape id="Picture 13" o:spid="_x0000_s1179" type="#_x0000_t75" style="position:absolute;width:11400;height:19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">
                  <v:imagedata r:id="rId43" o:title=""/>
                </v:shape>
                <v:shape id="_x0000_s1180" type="#_x0000_t202" style="position:absolute;left:7837;width:3239;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3AA3DF6C" w14:textId="77777777" w:rsidR="0094639D" w:rsidRPr="00C23226" w:rsidRDefault="0094639D" w:rsidP="00966662">
                        <w:pPr>
                          <w:rPr>
                            <w:b/>
                            <w:color w:val="000000" w:themeColor="text1"/>
                          </w:rPr>
                        </w:pPr>
                        <w:r w:rsidRPr="00C23226">
                          <w:rPr>
                            <w:b/>
                            <w:color w:val="000000" w:themeColor="text1"/>
                          </w:rPr>
                          <w:t>A</w:t>
                        </w:r>
                      </w:p>
                    </w:txbxContent>
                  </v:textbox>
                </v:shape>
                <v:shape id="_x0000_s1181" type="#_x0000_t202" style="position:absolute;left:22919;top:890;width:3340;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w:txbxContent>
                      <w:p w14:paraId="2C1F537E" w14:textId="77777777" w:rsidR="0094639D" w:rsidRPr="00372FA4" w:rsidRDefault="0094639D" w:rsidP="00966662">
                        <w:pPr>
                          <w:rPr>
                            <w:b/>
                            <w:lang w:eastAsia="zh-CN"/>
                          </w:rPr>
                        </w:pPr>
                        <w:r w:rsidRPr="00372FA4">
                          <w:rPr>
                            <w:b/>
                          </w:rPr>
                          <w:t>B</w:t>
                        </w:r>
                      </w:p>
                    </w:txbxContent>
                  </v:textbox>
                </v:shape>
                <w10:wrap anchorx="margin"/>
              </v:group>
            </w:pict>
          </mc:Fallback>
        </mc:AlternateContent>
      </w:r>
    </w:p>
    <w:p w14:paraId="3139283C" w14:textId="77777777" w:rsidR="0094639D" w:rsidRDefault="0094639D">
      <w:pPr>
        <w:tabs>
          <w:tab w:val="clear" w:pos="2505"/>
        </w:tabs>
        <w:spacing w:after="160" w:line="259" w:lineRule="auto"/>
        <w:jc w:val="left"/>
      </w:pPr>
    </w:p>
    <w:p w14:paraId="78C95DC2" w14:textId="77777777" w:rsidR="0094639D" w:rsidRDefault="0094639D">
      <w:pPr>
        <w:tabs>
          <w:tab w:val="clear" w:pos="2505"/>
        </w:tabs>
        <w:spacing w:after="160" w:line="259" w:lineRule="auto"/>
        <w:jc w:val="left"/>
      </w:pPr>
    </w:p>
    <w:p w14:paraId="601EE51E" w14:textId="77777777" w:rsidR="0094639D" w:rsidRDefault="0094639D">
      <w:pPr>
        <w:tabs>
          <w:tab w:val="clear" w:pos="2505"/>
        </w:tabs>
        <w:spacing w:after="160" w:line="259" w:lineRule="auto"/>
        <w:jc w:val="left"/>
      </w:pPr>
    </w:p>
    <w:p w14:paraId="1C48A3AA" w14:textId="77777777" w:rsidR="0094639D" w:rsidRDefault="0094639D">
      <w:pPr>
        <w:tabs>
          <w:tab w:val="clear" w:pos="2505"/>
        </w:tabs>
        <w:spacing w:after="160" w:line="259" w:lineRule="auto"/>
        <w:jc w:val="left"/>
      </w:pPr>
    </w:p>
    <w:p w14:paraId="29BB7C96" w14:textId="77777777" w:rsidR="0094639D" w:rsidRDefault="0094639D">
      <w:pPr>
        <w:tabs>
          <w:tab w:val="clear" w:pos="2505"/>
        </w:tabs>
        <w:spacing w:after="160" w:line="259" w:lineRule="auto"/>
        <w:jc w:val="left"/>
      </w:pPr>
    </w:p>
    <w:p w14:paraId="18A75971" w14:textId="77777777" w:rsidR="0094639D" w:rsidRDefault="0094639D">
      <w:pPr>
        <w:tabs>
          <w:tab w:val="clear" w:pos="2505"/>
        </w:tabs>
        <w:spacing w:after="160" w:line="259" w:lineRule="auto"/>
        <w:jc w:val="left"/>
      </w:pPr>
    </w:p>
    <w:p w14:paraId="671EFA72" w14:textId="77777777" w:rsidR="0094639D" w:rsidRDefault="0094639D">
      <w:pPr>
        <w:tabs>
          <w:tab w:val="clear" w:pos="2505"/>
        </w:tabs>
        <w:spacing w:after="160" w:line="259" w:lineRule="auto"/>
        <w:jc w:val="left"/>
      </w:pPr>
    </w:p>
    <w:p w14:paraId="2A7AE2AC" w14:textId="77777777" w:rsidR="0094639D" w:rsidRDefault="0094639D">
      <w:pPr>
        <w:tabs>
          <w:tab w:val="clear" w:pos="2505"/>
        </w:tabs>
        <w:spacing w:after="160" w:line="259" w:lineRule="auto"/>
        <w:jc w:val="left"/>
      </w:pPr>
    </w:p>
    <w:p w14:paraId="4756B29B" w14:textId="77777777" w:rsidR="0094639D" w:rsidRDefault="0094639D">
      <w:pPr>
        <w:tabs>
          <w:tab w:val="clear" w:pos="2505"/>
        </w:tabs>
        <w:spacing w:after="160" w:line="259" w:lineRule="auto"/>
        <w:jc w:val="left"/>
      </w:pPr>
    </w:p>
    <w:p w14:paraId="640EC125" w14:textId="77777777" w:rsidR="0094639D" w:rsidRDefault="0094639D">
      <w:pPr>
        <w:tabs>
          <w:tab w:val="clear" w:pos="2505"/>
        </w:tabs>
        <w:spacing w:after="160" w:line="259" w:lineRule="auto"/>
        <w:jc w:val="left"/>
      </w:pPr>
    </w:p>
    <w:p w14:paraId="2514844E" w14:textId="77777777" w:rsidR="0094639D" w:rsidRPr="009E585A" w:rsidRDefault="0094639D" w:rsidP="009E585A">
      <w:pPr>
        <w:tabs>
          <w:tab w:val="clear" w:pos="2505"/>
        </w:tabs>
        <w:spacing w:after="160" w:line="259" w:lineRule="auto"/>
        <w:jc w:val="left"/>
      </w:pPr>
      <w:r>
        <w:br w:type="page"/>
      </w:r>
    </w:p>
    <w:p w14:paraId="1F247257" w14:textId="77777777" w:rsidR="0094639D" w:rsidRDefault="0094639D" w:rsidP="00FE5BE3">
      <w:pPr>
        <w:pStyle w:val="Heading1"/>
      </w:pPr>
      <w:r>
        <w:lastRenderedPageBreak/>
        <w:t>Discussion and Conclusions</w:t>
      </w:r>
    </w:p>
    <w:p w14:paraId="54432A74" w14:textId="77777777" w:rsidR="0094639D" w:rsidRDefault="0094639D" w:rsidP="00FE5BE3"/>
    <w:p w14:paraId="2FC07C7B" w14:textId="77777777" w:rsidR="0094639D" w:rsidRDefault="0094639D" w:rsidP="00DA5A3B">
      <w:r w:rsidRPr="000D5230">
        <w:t>The main objective of the study was to evaluate whether copper could be utilised to develop fingermarks on a polymer banknote</w:t>
      </w:r>
      <w:r>
        <w:t xml:space="preserve"> and subsequent imaging for clarity,</w:t>
      </w:r>
      <w:r w:rsidRPr="000D5230">
        <w:t xml:space="preserve"> with the</w:t>
      </w:r>
      <w:r>
        <w:t xml:space="preserve"> additional</w:t>
      </w:r>
      <w:r w:rsidRPr="000D5230">
        <w:t xml:space="preserve"> aim to lift with a forensic </w:t>
      </w:r>
      <w:r>
        <w:t>gelatin</w:t>
      </w:r>
      <w:r w:rsidRPr="000D5230">
        <w:t xml:space="preserve"> lifter to be treated with rubeanic acid</w:t>
      </w:r>
      <w:r>
        <w:t xml:space="preserve">. </w:t>
      </w:r>
      <w:r w:rsidRPr="000E6E0D">
        <w:t xml:space="preserve">The decision to utilise gel lifts treated with rubeanic acid was twofold; </w:t>
      </w:r>
      <w:r w:rsidR="00410973">
        <w:t>recent</w:t>
      </w:r>
      <w:r w:rsidRPr="000E6E0D">
        <w:t xml:space="preserve"> work conducted at Loughborough University has been very successful, and </w:t>
      </w:r>
      <w:r>
        <w:t xml:space="preserve">the </w:t>
      </w:r>
      <w:r w:rsidRPr="000E6E0D">
        <w:t>ability to lift and treat non-invasively</w:t>
      </w:r>
      <w:r>
        <w:t xml:space="preserve"> </w:t>
      </w:r>
      <w:r>
        <w:rPr>
          <w:noProof/>
        </w:rPr>
        <w:t>[</w:t>
      </w:r>
      <w:r w:rsidR="0081391F">
        <w:rPr>
          <w:noProof/>
        </w:rPr>
        <w:t>2</w:t>
      </w:r>
      <w:r w:rsidR="00964463">
        <w:rPr>
          <w:noProof/>
        </w:rPr>
        <w:t>2</w:t>
      </w:r>
      <w:r>
        <w:rPr>
          <w:noProof/>
        </w:rPr>
        <w:t>]</w:t>
      </w:r>
      <w:r w:rsidRPr="000D5230">
        <w:t>.</w:t>
      </w:r>
      <w:r>
        <w:t xml:space="preserve"> </w:t>
      </w:r>
      <w:r w:rsidRPr="000D5230">
        <w:t>Using the filament temperature dial</w:t>
      </w:r>
      <w:r>
        <w:t xml:space="preserve"> on the VMD</w:t>
      </w:r>
      <w:r w:rsidRPr="000D5230">
        <w:t>, it was possible to control the amount of copper deposited on the polymer note surface. The amount deposited was checked using the Intellimetrics IL150 quartz crystal growth rate monitor. The starting thickness was 0.2nm, increasing in 0.2</w:t>
      </w:r>
      <w:r>
        <w:t xml:space="preserve"> </w:t>
      </w:r>
      <w:r w:rsidRPr="000D5230">
        <w:t>-</w:t>
      </w:r>
      <w:r>
        <w:t xml:space="preserve"> </w:t>
      </w:r>
      <w:r w:rsidRPr="000D5230">
        <w:t xml:space="preserve">0.3nm increments to 2.1nm at which point the increments increased to 0.5nm to a maximum </w:t>
      </w:r>
      <w:r>
        <w:t xml:space="preserve">thickness </w:t>
      </w:r>
      <w:r w:rsidRPr="000D5230">
        <w:t>of 3.0nm</w:t>
      </w:r>
      <w:r>
        <w:t xml:space="preserve"> per test sample</w:t>
      </w:r>
      <w:r w:rsidRPr="000D5230">
        <w:t>.</w:t>
      </w:r>
      <w:r>
        <w:t xml:space="preserve">  </w:t>
      </w:r>
    </w:p>
    <w:p w14:paraId="06745A72" w14:textId="77777777" w:rsidR="0094639D" w:rsidRDefault="0094639D" w:rsidP="00FF5A94"/>
    <w:p w14:paraId="38BE8023" w14:textId="77777777" w:rsidR="0094639D" w:rsidRDefault="0094639D" w:rsidP="00517737">
      <w:r>
        <w:t xml:space="preserve">The tests undertaken highlighted that while the deposition thickness of the copper impacted visual fingermark observation on the substrate surface, there was marginal difference when </w:t>
      </w:r>
      <w:r w:rsidRPr="000B1D68">
        <w:t>viewed under reflected infrared conditions.</w:t>
      </w:r>
      <w:r>
        <w:t xml:space="preserve"> The thicker the copper deposition layer, the better the contrast between the ridge detail and the substrate to an extent. </w:t>
      </w:r>
      <w:r w:rsidRPr="00E22E87">
        <w:t>Samples with 3.0nm of copper deposited upon their surface began to exhibit overdevelopment which presented as the ridges leaching into each other.</w:t>
      </w:r>
      <w:r>
        <w:t xml:space="preserve"> This technique is of particular use when developing marks on a substrate with a ‘busy’ </w:t>
      </w:r>
      <w:r w:rsidRPr="000B1D68">
        <w:t>and patterned</w:t>
      </w:r>
      <w:r>
        <w:t xml:space="preserve"> background. </w:t>
      </w:r>
    </w:p>
    <w:p w14:paraId="7F468572" w14:textId="77777777" w:rsidR="0094639D" w:rsidRDefault="0094639D" w:rsidP="00517737"/>
    <w:p w14:paraId="4F7A523C" w14:textId="77777777" w:rsidR="0094639D" w:rsidRPr="007340B2" w:rsidRDefault="0094639D" w:rsidP="00517737">
      <w:r w:rsidRPr="007340B2">
        <w:t>Fingermarks visualised by infrared imaging presented as negative marks, whereas the gel lifted marks presented as positive. We theorise this is due to the way the elemental copper interacts with the fingermark residues and the underlying substrate</w:t>
      </w:r>
      <w:r>
        <w:t xml:space="preserve">, </w:t>
      </w:r>
      <w:r w:rsidRPr="007340B2">
        <w:rPr>
          <w:i/>
          <w:iCs/>
        </w:rPr>
        <w:t>vide infra</w:t>
      </w:r>
      <w:r w:rsidRPr="007340B2">
        <w:t xml:space="preserve">. </w:t>
      </w:r>
    </w:p>
    <w:p w14:paraId="22B1B053" w14:textId="77777777" w:rsidR="0094639D" w:rsidRPr="007340B2" w:rsidRDefault="0094639D" w:rsidP="00517737"/>
    <w:p w14:paraId="15C6228B" w14:textId="77777777" w:rsidR="0094639D" w:rsidRDefault="0094639D" w:rsidP="00517737">
      <w:r w:rsidRPr="007340B2">
        <w:t xml:space="preserve">When copper is deposited over the surface it begins to form nuclei, the morphology of which is largely dependent on the nature of the surface on which they are being deposited on to. Areas where the substrate is clean and free from contaminants form small tightly packed nuclei. However, areas that have fatty residues from latent fingermarks, act differently. The copper diffuses into the fat and forms larger nuclei that are more disperse (Figure </w:t>
      </w:r>
      <w:r>
        <w:t>5</w:t>
      </w:r>
      <w:r w:rsidRPr="007340B2">
        <w:t>)</w:t>
      </w:r>
      <w:r>
        <w:t xml:space="preserve">, in a similar way as it does with gold </w:t>
      </w:r>
      <w:r>
        <w:rPr>
          <w:noProof/>
        </w:rPr>
        <w:t>[</w:t>
      </w:r>
      <w:r w:rsidR="0081391F">
        <w:rPr>
          <w:noProof/>
        </w:rPr>
        <w:t>2</w:t>
      </w:r>
      <w:r w:rsidR="00964463">
        <w:rPr>
          <w:noProof/>
        </w:rPr>
        <w:t>4</w:t>
      </w:r>
      <w:r>
        <w:rPr>
          <w:noProof/>
        </w:rPr>
        <w:t xml:space="preserve">, </w:t>
      </w:r>
      <w:r w:rsidR="00964463">
        <w:rPr>
          <w:noProof/>
        </w:rPr>
        <w:t>25</w:t>
      </w:r>
      <w:r>
        <w:rPr>
          <w:noProof/>
        </w:rPr>
        <w:t>]</w:t>
      </w:r>
      <w:r w:rsidRPr="007340B2">
        <w:t>.</w:t>
      </w:r>
      <w:r>
        <w:t xml:space="preserve"> </w:t>
      </w:r>
    </w:p>
    <w:p w14:paraId="6D27DF6C" w14:textId="77777777" w:rsidR="0094639D" w:rsidRDefault="0094639D" w:rsidP="00517737">
      <w:r>
        <w:rPr>
          <w:noProof/>
          <w:lang w:eastAsia="zh-CN"/>
        </w:rPr>
        <mc:AlternateContent>
          <mc:Choice Requires="wpg">
            <w:drawing>
              <wp:anchor distT="0" distB="0" distL="114300" distR="114300" simplePos="0" relativeHeight="251660288" behindDoc="0" locked="0" layoutInCell="1" allowOverlap="1" wp14:anchorId="08149A21" wp14:editId="1969A87A">
                <wp:simplePos x="0" y="0"/>
                <wp:positionH relativeFrom="column">
                  <wp:posOffset>-11875</wp:posOffset>
                </wp:positionH>
                <wp:positionV relativeFrom="paragraph">
                  <wp:posOffset>116502</wp:posOffset>
                </wp:positionV>
                <wp:extent cx="5725638" cy="2357120"/>
                <wp:effectExtent l="0" t="0" r="0" b="5080"/>
                <wp:wrapNone/>
                <wp:docPr id="15" name="Group 15"/>
                <wp:cNvGraphicFramePr/>
                <a:graphic xmlns:a="http://schemas.openxmlformats.org/drawingml/2006/main">
                  <a:graphicData uri="http://schemas.microsoft.com/office/word/2010/wordprocessingGroup">
                    <wpg:wgp>
                      <wpg:cNvGrpSpPr/>
                      <wpg:grpSpPr>
                        <a:xfrm>
                          <a:off x="0" y="0"/>
                          <a:ext cx="5725638" cy="2357120"/>
                          <a:chOff x="-29688" y="0"/>
                          <a:chExt cx="5725638" cy="2357120"/>
                        </a:xfrm>
                      </wpg:grpSpPr>
                      <wpg:grpSp>
                        <wpg:cNvPr id="19" name="Group 1"/>
                        <wpg:cNvGrpSpPr/>
                        <wpg:grpSpPr>
                          <a:xfrm>
                            <a:off x="0" y="0"/>
                            <a:ext cx="5695950" cy="2000885"/>
                            <a:chOff x="0" y="0"/>
                            <a:chExt cx="8297753" cy="3191611"/>
                          </a:xfrm>
                        </wpg:grpSpPr>
                        <wps:wsp>
                          <wps:cNvPr id="288" name="Rectangle 288"/>
                          <wps:cNvSpPr/>
                          <wps:spPr>
                            <a:xfrm>
                              <a:off x="1096975" y="2039483"/>
                              <a:ext cx="5760640" cy="1152128"/>
                            </a:xfrm>
                            <a:prstGeom prst="rect">
                              <a:avLst/>
                            </a:prstGeom>
                            <a:solidFill>
                              <a:schemeClr val="accent1">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0" name="Flowchart: Delay 290"/>
                          <wps:cNvSpPr/>
                          <wps:spPr>
                            <a:xfrm rot="16200000">
                              <a:off x="2087085" y="869353"/>
                              <a:ext cx="936104" cy="1404156"/>
                            </a:xfrm>
                            <a:prstGeom prst="flowChartDelay">
                              <a:avLst/>
                            </a:prstGeom>
                            <a:solidFill>
                              <a:srgbClr val="FFCC99"/>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1" name="Flowchart: Delay 291"/>
                          <wps:cNvSpPr/>
                          <wps:spPr>
                            <a:xfrm rot="16200000">
                              <a:off x="4931401" y="869353"/>
                              <a:ext cx="936104" cy="1404156"/>
                            </a:xfrm>
                            <a:prstGeom prst="flowChartDelay">
                              <a:avLst/>
                            </a:prstGeom>
                            <a:solidFill>
                              <a:srgbClr val="FFCC99"/>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2" name="Oval 292"/>
                          <wps:cNvSpPr/>
                          <wps:spPr>
                            <a:xfrm>
                              <a:off x="3257215" y="1895467"/>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5" name="Oval 295"/>
                          <wps:cNvSpPr/>
                          <wps:spPr>
                            <a:xfrm>
                              <a:off x="3409615" y="1895467"/>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8" name="Oval 298"/>
                          <wps:cNvSpPr/>
                          <wps:spPr>
                            <a:xfrm>
                              <a:off x="3643519" y="1895467"/>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99" name="Oval 299"/>
                          <wps:cNvSpPr/>
                          <wps:spPr>
                            <a:xfrm>
                              <a:off x="3867060" y="1893365"/>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4" name="Oval 304"/>
                          <wps:cNvSpPr/>
                          <wps:spPr>
                            <a:xfrm>
                              <a:off x="4099607" y="1893365"/>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5" name="Oval 305"/>
                          <wps:cNvSpPr/>
                          <wps:spPr>
                            <a:xfrm>
                              <a:off x="4252007" y="1875429"/>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6" name="Oval 306"/>
                          <wps:cNvSpPr/>
                          <wps:spPr>
                            <a:xfrm>
                              <a:off x="4409478" y="1875429"/>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09" name="Oval 309"/>
                          <wps:cNvSpPr/>
                          <wps:spPr>
                            <a:xfrm>
                              <a:off x="6104623" y="1875429"/>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3" name="Oval 313"/>
                          <wps:cNvSpPr/>
                          <wps:spPr>
                            <a:xfrm>
                              <a:off x="6353559" y="1895467"/>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5" name="Oval 315"/>
                          <wps:cNvSpPr/>
                          <wps:spPr>
                            <a:xfrm>
                              <a:off x="6497575" y="1893365"/>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6" name="Oval 316"/>
                          <wps:cNvSpPr/>
                          <wps:spPr>
                            <a:xfrm>
                              <a:off x="1096975" y="1875429"/>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7" name="Oval 317"/>
                          <wps:cNvSpPr/>
                          <wps:spPr>
                            <a:xfrm>
                              <a:off x="1385007" y="1875429"/>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8" name="Oval 318"/>
                          <wps:cNvSpPr/>
                          <wps:spPr>
                            <a:xfrm>
                              <a:off x="1540032" y="1879388"/>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9" name="Oval 319"/>
                          <wps:cNvSpPr/>
                          <wps:spPr>
                            <a:xfrm>
                              <a:off x="1718072" y="1859472"/>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3" name="Oval 323"/>
                          <wps:cNvSpPr/>
                          <wps:spPr>
                            <a:xfrm>
                              <a:off x="1961071" y="1427414"/>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4" name="Oval 324"/>
                          <wps:cNvSpPr/>
                          <wps:spPr>
                            <a:xfrm>
                              <a:off x="4769383" y="1687001"/>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5" name="Oval 325"/>
                          <wps:cNvSpPr/>
                          <wps:spPr>
                            <a:xfrm>
                              <a:off x="2265871" y="1732214"/>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6" name="Oval 326"/>
                          <wps:cNvSpPr/>
                          <wps:spPr>
                            <a:xfrm>
                              <a:off x="2690267" y="1536904"/>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7" name="Oval 327"/>
                          <wps:cNvSpPr/>
                          <wps:spPr>
                            <a:xfrm>
                              <a:off x="5184320" y="1466053"/>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8" name="Oval 328"/>
                          <wps:cNvSpPr/>
                          <wps:spPr>
                            <a:xfrm>
                              <a:off x="5705487" y="1635774"/>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9" name="TextBox 31"/>
                          <wps:cNvSpPr txBox="1"/>
                          <wps:spPr>
                            <a:xfrm>
                              <a:off x="4911514" y="0"/>
                              <a:ext cx="1339215" cy="354330"/>
                            </a:xfrm>
                            <a:prstGeom prst="rect">
                              <a:avLst/>
                            </a:prstGeom>
                            <a:noFill/>
                          </wps:spPr>
                          <wps:txbx>
                            <w:txbxContent>
                              <w:p w14:paraId="59B1BC38" w14:textId="77777777" w:rsidR="0094639D" w:rsidRPr="00551C06" w:rsidRDefault="0094639D" w:rsidP="00730D43">
                                <w:pPr>
                                  <w:pStyle w:val="NormalWeb"/>
                                  <w:spacing w:before="0" w:beforeAutospacing="0" w:after="0" w:afterAutospacing="0"/>
                                  <w:rPr>
                                    <w:sz w:val="18"/>
                                    <w:szCs w:val="18"/>
                                  </w:rPr>
                                </w:pPr>
                                <w:r w:rsidRPr="00551C06">
                                  <w:rPr>
                                    <w:rFonts w:ascii="Arial" w:hAnsi="Arial" w:cs="Arial"/>
                                    <w:color w:val="000000" w:themeColor="text1"/>
                                    <w:kern w:val="24"/>
                                    <w:sz w:val="18"/>
                                    <w:szCs w:val="18"/>
                                  </w:rPr>
                                  <w:t>Fingermark</w:t>
                                </w:r>
                              </w:p>
                            </w:txbxContent>
                          </wps:txbx>
                          <wps:bodyPr wrap="square" rtlCol="0">
                            <a:noAutofit/>
                          </wps:bodyPr>
                        </wps:wsp>
                        <wps:wsp>
                          <wps:cNvPr id="330" name="TextBox 32"/>
                          <wps:cNvSpPr txBox="1"/>
                          <wps:spPr>
                            <a:xfrm>
                              <a:off x="6353383" y="544974"/>
                              <a:ext cx="1944370" cy="1143000"/>
                            </a:xfrm>
                            <a:prstGeom prst="rect">
                              <a:avLst/>
                            </a:prstGeom>
                            <a:noFill/>
                          </wps:spPr>
                          <wps:txbx>
                            <w:txbxContent>
                              <w:p w14:paraId="040CBF95" w14:textId="77777777" w:rsidR="0094639D" w:rsidRPr="00551C06" w:rsidRDefault="0094639D" w:rsidP="00730D43">
                                <w:pPr>
                                  <w:pStyle w:val="NormalWeb"/>
                                  <w:spacing w:before="0" w:beforeAutospacing="0" w:after="0" w:afterAutospacing="0"/>
                                  <w:rPr>
                                    <w:sz w:val="18"/>
                                    <w:szCs w:val="18"/>
                                  </w:rPr>
                                </w:pPr>
                                <w:r w:rsidRPr="00551C06">
                                  <w:rPr>
                                    <w:rFonts w:ascii="Arial" w:hAnsi="Arial" w:cs="Arial"/>
                                    <w:color w:val="000000" w:themeColor="text1"/>
                                    <w:kern w:val="24"/>
                                    <w:sz w:val="18"/>
                                    <w:szCs w:val="18"/>
                                  </w:rPr>
                                  <w:t>Large, disperse copper nuclei migrated into fingermark</w:t>
                                </w:r>
                              </w:p>
                            </w:txbxContent>
                          </wps:txbx>
                          <wps:bodyPr wrap="square" rtlCol="0">
                            <a:noAutofit/>
                          </wps:bodyPr>
                        </wps:wsp>
                        <wps:wsp>
                          <wps:cNvPr id="331" name="TextBox 33"/>
                          <wps:cNvSpPr txBox="1"/>
                          <wps:spPr>
                            <a:xfrm>
                              <a:off x="0" y="172578"/>
                              <a:ext cx="1944370" cy="880110"/>
                            </a:xfrm>
                            <a:prstGeom prst="rect">
                              <a:avLst/>
                            </a:prstGeom>
                            <a:noFill/>
                          </wps:spPr>
                          <wps:txbx>
                            <w:txbxContent>
                              <w:p w14:paraId="427F2763" w14:textId="77777777" w:rsidR="0094639D" w:rsidRPr="00551C06" w:rsidRDefault="0094639D" w:rsidP="00730D43">
                                <w:pPr>
                                  <w:pStyle w:val="NormalWeb"/>
                                  <w:spacing w:before="0" w:beforeAutospacing="0" w:after="0" w:afterAutospacing="0"/>
                                  <w:rPr>
                                    <w:sz w:val="18"/>
                                    <w:szCs w:val="18"/>
                                  </w:rPr>
                                </w:pPr>
                                <w:r w:rsidRPr="00551C06">
                                  <w:rPr>
                                    <w:rFonts w:ascii="Arial" w:hAnsi="Arial" w:cs="Arial"/>
                                    <w:color w:val="000000" w:themeColor="text1"/>
                                    <w:kern w:val="24"/>
                                    <w:sz w:val="18"/>
                                    <w:szCs w:val="18"/>
                                  </w:rPr>
                                  <w:t>Small, densely packed copper nuclei</w:t>
                                </w:r>
                              </w:p>
                            </w:txbxContent>
                          </wps:txbx>
                          <wps:bodyPr wrap="square" rtlCol="0">
                            <a:noAutofit/>
                          </wps:bodyPr>
                        </wps:wsp>
                        <wps:wsp>
                          <wps:cNvPr id="332" name="TextBox 34"/>
                          <wps:cNvSpPr txBox="1"/>
                          <wps:spPr>
                            <a:xfrm>
                              <a:off x="3379013" y="2600086"/>
                              <a:ext cx="1017010" cy="354331"/>
                            </a:xfrm>
                            <a:prstGeom prst="rect">
                              <a:avLst/>
                            </a:prstGeom>
                            <a:solidFill>
                              <a:schemeClr val="bg1"/>
                            </a:solidFill>
                          </wps:spPr>
                          <wps:txbx>
                            <w:txbxContent>
                              <w:p w14:paraId="3C0642D7" w14:textId="77777777" w:rsidR="0094639D" w:rsidRPr="00551C06" w:rsidRDefault="0094639D" w:rsidP="00C60F59">
                                <w:pPr>
                                  <w:pStyle w:val="NormalWeb"/>
                                  <w:spacing w:before="0" w:beforeAutospacing="0" w:after="0" w:afterAutospacing="0"/>
                                  <w:jc w:val="center"/>
                                  <w:rPr>
                                    <w:sz w:val="18"/>
                                    <w:szCs w:val="18"/>
                                  </w:rPr>
                                </w:pPr>
                                <w:r w:rsidRPr="00551C06">
                                  <w:rPr>
                                    <w:rFonts w:ascii="Arial" w:hAnsi="Arial" w:cs="Arial"/>
                                    <w:color w:val="000000" w:themeColor="text1"/>
                                    <w:kern w:val="24"/>
                                    <w:sz w:val="18"/>
                                    <w:szCs w:val="18"/>
                                  </w:rPr>
                                  <w:t>Substrate</w:t>
                                </w:r>
                              </w:p>
                            </w:txbxContent>
                          </wps:txbx>
                          <wps:bodyPr wrap="square" rtlCol="0">
                            <a:noAutofit/>
                          </wps:bodyPr>
                        </wps:wsp>
                        <wps:wsp>
                          <wps:cNvPr id="333" name="Straight Arrow Connector 333"/>
                          <wps:cNvCnPr>
                            <a:stCxn id="329" idx="2"/>
                            <a:endCxn id="291" idx="3"/>
                          </wps:cNvCnPr>
                          <wps:spPr>
                            <a:xfrm flipH="1">
                              <a:off x="5399453" y="369332"/>
                              <a:ext cx="188024" cy="73404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34" name="Straight Arrow Connector 334"/>
                          <wps:cNvCnPr>
                            <a:stCxn id="330" idx="1"/>
                          </wps:cNvCnPr>
                          <wps:spPr>
                            <a:xfrm flipH="1">
                              <a:off x="5399454" y="1145156"/>
                              <a:ext cx="954106" cy="32089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35" name="Straight Arrow Connector 335"/>
                          <wps:cNvCnPr>
                            <a:stCxn id="331" idx="2"/>
                            <a:endCxn id="317" idx="1"/>
                          </wps:cNvCnPr>
                          <wps:spPr>
                            <a:xfrm>
                              <a:off x="972108" y="1095913"/>
                              <a:ext cx="433990" cy="80060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12" name="Text Box 12"/>
                        <wps:cNvSpPr txBox="1"/>
                        <wps:spPr>
                          <a:xfrm>
                            <a:off x="-29688" y="2060237"/>
                            <a:ext cx="4737063" cy="296883"/>
                          </a:xfrm>
                          <a:prstGeom prst="rect">
                            <a:avLst/>
                          </a:prstGeom>
                          <a:solidFill>
                            <a:prstClr val="white"/>
                          </a:solidFill>
                          <a:ln>
                            <a:noFill/>
                          </a:ln>
                          <a:effectLst/>
                        </wps:spPr>
                        <wps:txbx>
                          <w:txbxContent>
                            <w:p w14:paraId="27D41EEF" w14:textId="77777777" w:rsidR="0094639D" w:rsidRPr="00557180" w:rsidRDefault="0094639D" w:rsidP="00D06B8D">
                              <w:pPr>
                                <w:pStyle w:val="Caption"/>
                                <w:rPr>
                                  <w:rFonts w:eastAsiaTheme="minorHAnsi"/>
                                  <w:noProof/>
                                  <w:sz w:val="24"/>
                                  <w:szCs w:val="24"/>
                                </w:rPr>
                              </w:pPr>
                              <w:r>
                                <w:t xml:space="preserve">Figure </w:t>
                              </w:r>
                              <w:r w:rsidR="00E609E7">
                                <w:fldChar w:fldCharType="begin"/>
                              </w:r>
                              <w:r w:rsidR="00E609E7">
                                <w:instrText xml:space="preserve"> SEQ Figure</w:instrText>
                              </w:r>
                              <w:r w:rsidR="00E609E7">
                                <w:instrText xml:space="preserve"> \* ARABIC </w:instrText>
                              </w:r>
                              <w:r w:rsidR="00E609E7">
                                <w:fldChar w:fldCharType="separate"/>
                              </w:r>
                              <w:r w:rsidR="00094E59">
                                <w:rPr>
                                  <w:noProof/>
                                </w:rPr>
                                <w:t>5</w:t>
                              </w:r>
                              <w:r w:rsidR="00E609E7">
                                <w:rPr>
                                  <w:noProof/>
                                </w:rPr>
                                <w:fldChar w:fldCharType="end"/>
                              </w:r>
                              <w:r>
                                <w:t>: Schematic diagram of copper deposition on polymer banknote surfac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08149A21" id="Group 15" o:spid="_x0000_s1182" style="position:absolute;left:0;text-align:left;margin-left:-.95pt;margin-top:9.15pt;width:450.85pt;height:185.6pt;z-index:251660288;mso-width-relative:margin" coordorigin="-296" coordsize="57256,23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">
                <v:group id="Group 1" o:spid="_x0000_s1183" style="position:absolute;width:56959;height:20008" coordsize="82977,31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rect id="Rectangle 288" o:spid="_x0000_s1184" style="position:absolute;left:10969;top:20394;width:57607;height:11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" fillcolor="#bdd6ee [1300]" strokecolor="black [3213]" strokeweight="1pt"/>
                  <v:shapetype id="_x0000_t135" coordsize="21600,21600" o:spt="135" path="m10800,qx21600,10800,10800,21600l,21600,,xe">
                    <v:stroke joinstyle="miter"/>
                    <v:path gradientshapeok="t" o:connecttype="rect" textboxrect="0,3163,18437,18437"/>
                  </v:shapetype>
                  <v:shape id="Flowchart: Delay 290" o:spid="_x0000_s1185" type="#_x0000_t135" style="position:absolute;left:20870;top:8693;width:9361;height:1404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" fillcolor="#fc9" strokecolor="black [3213]" strokeweight="1pt"/>
                  <v:shape id="Flowchart: Delay 291" o:spid="_x0000_s1186" type="#_x0000_t135" style="position:absolute;left:49313;top:8693;width:9361;height:1404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" fillcolor="#fc9" strokecolor="black [3213]" strokeweight="1pt"/>
                  <v:oval id="Oval 292" o:spid="_x0000_s1187" style="position:absolute;left:32572;top:1895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" fillcolor="#f90" strokecolor="black [3213]" strokeweight="1pt">
                    <v:stroke joinstyle="miter"/>
                  </v:oval>
                  <v:oval id="Oval 295" o:spid="_x0000_s1188" style="position:absolute;left:34096;top:1895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" fillcolor="#f90" strokecolor="black [3213]" strokeweight="1pt">
                    <v:stroke joinstyle="miter"/>
                  </v:oval>
                  <v:oval id="Oval 298" o:spid="_x0000_s1189" style="position:absolute;left:36435;top:1895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" fillcolor="#f90" strokecolor="black [3213]" strokeweight="1pt">
                    <v:stroke joinstyle="miter"/>
                  </v:oval>
                  <v:oval id="Oval 299" o:spid="_x0000_s1190" style="position:absolute;left:38670;top:18933;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" fillcolor="#f90" strokecolor="black [3213]" strokeweight="1pt">
                    <v:stroke joinstyle="miter"/>
                  </v:oval>
                  <v:oval id="Oval 304" o:spid="_x0000_s1191" style="position:absolute;left:40996;top:18933;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" fillcolor="#f90" strokecolor="black [3213]" strokeweight="1pt">
                    <v:stroke joinstyle="miter"/>
                  </v:oval>
                  <v:oval id="Oval 305" o:spid="_x0000_s1192" style="position:absolute;left:42520;top:1875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" fillcolor="#f90" strokecolor="black [3213]" strokeweight="1pt">
                    <v:stroke joinstyle="miter"/>
                  </v:oval>
                  <v:oval id="Oval 306" o:spid="_x0000_s1193" style="position:absolute;left:44094;top:1875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" fillcolor="#f90" strokecolor="black [3213]" strokeweight="1pt">
                    <v:stroke joinstyle="miter"/>
                  </v:oval>
                  <v:oval id="Oval 309" o:spid="_x0000_s1194" style="position:absolute;left:61046;top:1875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" fillcolor="#f90" strokecolor="black [3213]" strokeweight="1pt">
                    <v:stroke joinstyle="miter"/>
                  </v:oval>
                  <v:oval id="Oval 313" o:spid="_x0000_s1195" style="position:absolute;left:63535;top:1895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" fillcolor="#f90" strokecolor="black [3213]" strokeweight="1pt">
                    <v:stroke joinstyle="miter"/>
                  </v:oval>
                  <v:oval id="Oval 315" o:spid="_x0000_s1196" style="position:absolute;left:64975;top:18933;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" fillcolor="#f90" strokecolor="black [3213]" strokeweight="1pt">
                    <v:stroke joinstyle="miter"/>
                  </v:oval>
                  <v:oval id="Oval 316" o:spid="_x0000_s1197" style="position:absolute;left:10969;top:1875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" fillcolor="#f90" strokecolor="black [3213]" strokeweight="1pt">
                    <v:stroke joinstyle="miter"/>
                  </v:oval>
                  <v:oval id="Oval 317" o:spid="_x0000_s1198" style="position:absolute;left:13850;top:1875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" fillcolor="#f90" strokecolor="black [3213]" strokeweight="1pt">
                    <v:stroke joinstyle="miter"/>
                  </v:oval>
                  <v:oval id="Oval 318" o:spid="_x0000_s1199" style="position:absolute;left:15400;top:18793;width:1440;height:1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" fillcolor="#f90" strokecolor="black [3213]" strokeweight="1pt">
                    <v:stroke joinstyle="miter"/>
                  </v:oval>
                  <v:oval id="Oval 319" o:spid="_x0000_s1200" style="position:absolute;left:17180;top:1859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" fillcolor="#f90" strokecolor="black [3213]" strokeweight="1pt">
                    <v:stroke joinstyle="miter"/>
                  </v:oval>
                  <v:oval id="Oval 323" o:spid="_x0000_s1201" style="position:absolute;left:19610;top:14274;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" fillcolor="#f90" strokecolor="black [3213]" strokeweight="1pt">
                    <v:stroke joinstyle="miter"/>
                  </v:oval>
                  <v:oval id="Oval 324" o:spid="_x0000_s1202" style="position:absolute;left:47693;top:16870;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" fillcolor="#f90" strokecolor="black [3213]" strokeweight="1pt">
                    <v:stroke joinstyle="miter"/>
                  </v:oval>
                  <v:oval id="Oval 325" o:spid="_x0000_s1203" style="position:absolute;left:22658;top:17322;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" fillcolor="#f90" strokecolor="black [3213]" strokeweight="1pt">
                    <v:stroke joinstyle="miter"/>
                  </v:oval>
                  <v:oval id="Oval 326" o:spid="_x0000_s1204" style="position:absolute;left:26902;top:15369;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" fillcolor="#f90" strokecolor="black [3213]" strokeweight="1pt">
                    <v:stroke joinstyle="miter"/>
                  </v:oval>
                  <v:oval id="Oval 327" o:spid="_x0000_s1205" style="position:absolute;left:51843;top:14660;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" fillcolor="#f90" strokecolor="black [3213]" strokeweight="1pt">
                    <v:stroke joinstyle="miter"/>
                  </v:oval>
                  <v:oval id="Oval 328" o:spid="_x0000_s1206" style="position:absolute;left:57054;top:16357;width:272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" fillcolor="#f90" strokecolor="black [3213]" strokeweight="1pt">
                    <v:stroke joinstyle="miter"/>
                  </v:oval>
                  <v:shape id="TextBox 31" o:spid="_x0000_s1207" type="#_x0000_t202" style="position:absolute;left:49115;width:13392;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" filled="f" stroked="f">
                    <v:textbox>
                      <w:txbxContent>
                        <w:p w14:paraId="59B1BC38" w14:textId="77777777" w:rsidR="0094639D" w:rsidRPr="00551C06" w:rsidRDefault="0094639D" w:rsidP="00730D43">
                          <w:pPr>
                            <w:pStyle w:val="NormalWeb"/>
                            <w:spacing w:before="0" w:beforeAutospacing="0" w:after="0" w:afterAutospacing="0"/>
                            <w:rPr>
                              <w:sz w:val="18"/>
                              <w:szCs w:val="18"/>
                            </w:rPr>
                          </w:pPr>
                          <w:r w:rsidRPr="00551C06">
                            <w:rPr>
                              <w:rFonts w:ascii="Arial" w:hAnsi="Arial" w:cs="Arial"/>
                              <w:color w:val="000000" w:themeColor="text1"/>
                              <w:kern w:val="24"/>
                              <w:sz w:val="18"/>
                              <w:szCs w:val="18"/>
                            </w:rPr>
                            <w:t>Fingermark</w:t>
                          </w:r>
                        </w:p>
                      </w:txbxContent>
                    </v:textbox>
                  </v:shape>
                  <v:shape id="TextBox 32" o:spid="_x0000_s1208" type="#_x0000_t202" style="position:absolute;left:63533;top:5449;width:19444;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" filled="f" stroked="f">
                    <v:textbox>
                      <w:txbxContent>
                        <w:p w14:paraId="040CBF95" w14:textId="77777777" w:rsidR="0094639D" w:rsidRPr="00551C06" w:rsidRDefault="0094639D" w:rsidP="00730D43">
                          <w:pPr>
                            <w:pStyle w:val="NormalWeb"/>
                            <w:spacing w:before="0" w:beforeAutospacing="0" w:after="0" w:afterAutospacing="0"/>
                            <w:rPr>
                              <w:sz w:val="18"/>
                              <w:szCs w:val="18"/>
                            </w:rPr>
                          </w:pPr>
                          <w:r w:rsidRPr="00551C06">
                            <w:rPr>
                              <w:rFonts w:ascii="Arial" w:hAnsi="Arial" w:cs="Arial"/>
                              <w:color w:val="000000" w:themeColor="text1"/>
                              <w:kern w:val="24"/>
                              <w:sz w:val="18"/>
                              <w:szCs w:val="18"/>
                            </w:rPr>
                            <w:t>Large, disperse copper nuclei migrated into fingermark</w:t>
                          </w:r>
                        </w:p>
                      </w:txbxContent>
                    </v:textbox>
                  </v:shape>
                  <v:shape id="TextBox 33" o:spid="_x0000_s1209" type="#_x0000_t202" style="position:absolute;top:1725;width:19443;height:8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" filled="f" stroked="f">
                    <v:textbox>
                      <w:txbxContent>
                        <w:p w14:paraId="427F2763" w14:textId="77777777" w:rsidR="0094639D" w:rsidRPr="00551C06" w:rsidRDefault="0094639D" w:rsidP="00730D43">
                          <w:pPr>
                            <w:pStyle w:val="NormalWeb"/>
                            <w:spacing w:before="0" w:beforeAutospacing="0" w:after="0" w:afterAutospacing="0"/>
                            <w:rPr>
                              <w:sz w:val="18"/>
                              <w:szCs w:val="18"/>
                            </w:rPr>
                          </w:pPr>
                          <w:r w:rsidRPr="00551C06">
                            <w:rPr>
                              <w:rFonts w:ascii="Arial" w:hAnsi="Arial" w:cs="Arial"/>
                              <w:color w:val="000000" w:themeColor="text1"/>
                              <w:kern w:val="24"/>
                              <w:sz w:val="18"/>
                              <w:szCs w:val="18"/>
                            </w:rPr>
                            <w:t>Small, densely packed copper nuclei</w:t>
                          </w:r>
                        </w:p>
                      </w:txbxContent>
                    </v:textbox>
                  </v:shape>
                  <v:shape id="TextBox 34" o:spid="_x0000_s1210" type="#_x0000_t202" style="position:absolute;left:33790;top:26000;width:1017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" fillcolor="white [3212]" stroked="f">
                    <v:textbox>
                      <w:txbxContent>
                        <w:p w14:paraId="3C0642D7" w14:textId="77777777" w:rsidR="0094639D" w:rsidRPr="00551C06" w:rsidRDefault="0094639D" w:rsidP="00C60F59">
                          <w:pPr>
                            <w:pStyle w:val="NormalWeb"/>
                            <w:spacing w:before="0" w:beforeAutospacing="0" w:after="0" w:afterAutospacing="0"/>
                            <w:jc w:val="center"/>
                            <w:rPr>
                              <w:sz w:val="18"/>
                              <w:szCs w:val="18"/>
                            </w:rPr>
                          </w:pPr>
                          <w:r w:rsidRPr="00551C06">
                            <w:rPr>
                              <w:rFonts w:ascii="Arial" w:hAnsi="Arial" w:cs="Arial"/>
                              <w:color w:val="000000" w:themeColor="text1"/>
                              <w:kern w:val="24"/>
                              <w:sz w:val="18"/>
                              <w:szCs w:val="18"/>
                            </w:rPr>
                            <w:t>Substrate</w:t>
                          </w:r>
                        </w:p>
                      </w:txbxContent>
                    </v:textbox>
                  </v:shape>
                  <v:shape id="Straight Arrow Connector 333" o:spid="_x0000_s1211" type="#_x0000_t32" style="position:absolute;left:53994;top:3693;width:1880;height:73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" strokecolor="black [3213]" strokeweight=".5pt">
                    <v:stroke endarrow="open" joinstyle="miter"/>
                  </v:shape>
                  <v:shape id="Straight Arrow Connector 334" o:spid="_x0000_s1212" type="#_x0000_t32" style="position:absolute;left:53994;top:11451;width:9541;height:32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" strokecolor="black [3213]" strokeweight=".5pt">
                    <v:stroke endarrow="open" joinstyle="miter"/>
                  </v:shape>
                  <v:shape id="Straight Arrow Connector 335" o:spid="_x0000_s1213" type="#_x0000_t32" style="position:absolute;left:9721;top:10959;width:4339;height:80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" strokecolor="black [3213]" strokeweight=".5pt">
                    <v:stroke endarrow="open" joinstyle="miter"/>
                  </v:shape>
                </v:group>
                <v:shape id="Text Box 12" o:spid="_x0000_s1214" type="#_x0000_t202" style="position:absolute;left:-296;top:20602;width:47369;height:2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" stroked="f">
                  <v:textbox inset="0,0,0,0">
                    <w:txbxContent>
                      <w:p w14:paraId="27D41EEF" w14:textId="77777777" w:rsidR="0094639D" w:rsidRPr="00557180" w:rsidRDefault="0094639D" w:rsidP="00D06B8D">
                        <w:pPr>
                          <w:pStyle w:val="Caption"/>
                          <w:rPr>
                            <w:rFonts w:eastAsiaTheme="minorHAnsi"/>
                            <w:noProof/>
                            <w:sz w:val="24"/>
                            <w:szCs w:val="24"/>
                          </w:rPr>
                        </w:pPr>
                        <w:r>
                          <w:t xml:space="preserve">Figure </w:t>
                        </w:r>
                        <w:r w:rsidR="00E609E7">
                          <w:fldChar w:fldCharType="begin"/>
                        </w:r>
                        <w:r w:rsidR="00E609E7">
                          <w:instrText xml:space="preserve"> SEQ Figure</w:instrText>
                        </w:r>
                        <w:r w:rsidR="00E609E7">
                          <w:instrText xml:space="preserve"> \* ARABIC </w:instrText>
                        </w:r>
                        <w:r w:rsidR="00E609E7">
                          <w:fldChar w:fldCharType="separate"/>
                        </w:r>
                        <w:r w:rsidR="00094E59">
                          <w:rPr>
                            <w:noProof/>
                          </w:rPr>
                          <w:t>5</w:t>
                        </w:r>
                        <w:r w:rsidR="00E609E7">
                          <w:rPr>
                            <w:noProof/>
                          </w:rPr>
                          <w:fldChar w:fldCharType="end"/>
                        </w:r>
                        <w:r>
                          <w:t>: Schematic diagram of copper deposition on polymer banknote surface</w:t>
                        </w:r>
                      </w:p>
                    </w:txbxContent>
                  </v:textbox>
                </v:shape>
              </v:group>
            </w:pict>
          </mc:Fallback>
        </mc:AlternateContent>
      </w:r>
    </w:p>
    <w:p w14:paraId="2DB32387" w14:textId="77777777" w:rsidR="0094639D" w:rsidRDefault="0094639D" w:rsidP="00730D43"/>
    <w:p w14:paraId="4C66BE18" w14:textId="77777777" w:rsidR="0094639D" w:rsidRDefault="0094639D" w:rsidP="00730D43"/>
    <w:p w14:paraId="1C978692" w14:textId="77777777" w:rsidR="0094639D" w:rsidRDefault="0094639D" w:rsidP="00730D43"/>
    <w:p w14:paraId="7C125F6F" w14:textId="77777777" w:rsidR="0094639D" w:rsidRDefault="0094639D" w:rsidP="00730D43"/>
    <w:p w14:paraId="67E421B4" w14:textId="77777777" w:rsidR="0094639D" w:rsidRDefault="0094639D" w:rsidP="00730D43"/>
    <w:p w14:paraId="35EDE450" w14:textId="77777777" w:rsidR="0094639D" w:rsidRDefault="0094639D" w:rsidP="00730D43"/>
    <w:p w14:paraId="025C9673" w14:textId="77777777" w:rsidR="0094639D" w:rsidRDefault="0094639D" w:rsidP="00730D43"/>
    <w:p w14:paraId="350474E6" w14:textId="77777777" w:rsidR="0094639D" w:rsidRDefault="0094639D" w:rsidP="00730D43"/>
    <w:p w14:paraId="07055B1A" w14:textId="77777777" w:rsidR="0094639D" w:rsidRDefault="0094639D" w:rsidP="00730D43"/>
    <w:p w14:paraId="738499C2" w14:textId="77777777" w:rsidR="0094639D" w:rsidRDefault="0094639D" w:rsidP="00730D43"/>
    <w:p w14:paraId="410B92D9" w14:textId="77777777" w:rsidR="0094639D" w:rsidRDefault="0094639D" w:rsidP="00517737"/>
    <w:p w14:paraId="740D73E8" w14:textId="77777777" w:rsidR="0094639D" w:rsidRDefault="0094639D" w:rsidP="00517737"/>
    <w:p w14:paraId="43248CC2" w14:textId="77777777" w:rsidR="0094639D" w:rsidRDefault="0094639D" w:rsidP="00517737"/>
    <w:p w14:paraId="6C38C385" w14:textId="77777777" w:rsidR="0094639D" w:rsidRDefault="0094639D">
      <w:pPr>
        <w:tabs>
          <w:tab w:val="clear" w:pos="2505"/>
        </w:tabs>
        <w:spacing w:after="160" w:line="259" w:lineRule="auto"/>
        <w:jc w:val="left"/>
        <w:rPr>
          <w:highlight w:val="yellow"/>
        </w:rPr>
      </w:pPr>
      <w:r>
        <w:rPr>
          <w:highlight w:val="yellow"/>
        </w:rPr>
        <w:br w:type="page"/>
      </w:r>
    </w:p>
    <w:p w14:paraId="58B1A560" w14:textId="77777777" w:rsidR="0094639D" w:rsidRDefault="0094639D" w:rsidP="00BD267B">
      <w:r w:rsidRPr="007340B2">
        <w:lastRenderedPageBreak/>
        <w:t>As the thickness of the copper layer increases, the areas where the nuclei are more densely packed reflect the infrared radiation. Conversely, the areas where the copper nuclei have moved into the fingermark residue</w:t>
      </w:r>
      <w:r>
        <w:t>,</w:t>
      </w:r>
      <w:r w:rsidRPr="007340B2">
        <w:t xml:space="preserve"> and are more disperse</w:t>
      </w:r>
      <w:r>
        <w:t>,</w:t>
      </w:r>
      <w:r w:rsidRPr="007340B2">
        <w:t xml:space="preserve"> </w:t>
      </w:r>
      <w:r>
        <w:t xml:space="preserve">are more transmissive and thus reflect the </w:t>
      </w:r>
      <w:r w:rsidRPr="007340B2">
        <w:t xml:space="preserve">IR radiation </w:t>
      </w:r>
      <w:r w:rsidRPr="00936B99">
        <w:rPr>
          <w:i/>
        </w:rPr>
        <w:t>via</w:t>
      </w:r>
      <w:r w:rsidRPr="007340B2">
        <w:t xml:space="preserve"> the original substrate beneath. These differences in </w:t>
      </w:r>
      <w:r>
        <w:t xml:space="preserve">the </w:t>
      </w:r>
      <w:r w:rsidRPr="007340B2">
        <w:t>infrared radiation absorption and reflection mechanisms provide a clear, enhanced contrast between the fingermark region and the substrate</w:t>
      </w:r>
      <w:r>
        <w:t xml:space="preserve"> itself</w:t>
      </w:r>
      <w:r w:rsidRPr="007340B2">
        <w:t>.</w:t>
      </w:r>
      <w:r>
        <w:t xml:space="preserve"> </w:t>
      </w:r>
    </w:p>
    <w:p w14:paraId="3222289F" w14:textId="77777777" w:rsidR="0094639D" w:rsidRDefault="0094639D" w:rsidP="00BD267B">
      <w:r>
        <w:t xml:space="preserve"> </w:t>
      </w:r>
    </w:p>
    <w:p w14:paraId="637D1FF2" w14:textId="77777777" w:rsidR="0094639D" w:rsidRDefault="0094639D" w:rsidP="00744BD5">
      <w:r w:rsidRPr="007340B2">
        <w:t xml:space="preserve">The application of a white </w:t>
      </w:r>
      <w:r>
        <w:t>gelatin</w:t>
      </w:r>
      <w:r w:rsidRPr="007340B2">
        <w:t xml:space="preserve"> lifter to the copper VMD treated substrate (Figure </w:t>
      </w:r>
      <w:r>
        <w:t>6</w:t>
      </w:r>
      <w:r w:rsidRPr="007340B2">
        <w:t>) for up to two minutes allows for the selective transfer of copper from the fingermark region. We surmise that this is due to the fact the small tightly packed nuclei are adhering to the substrate surface more strongly and resist removal better than the large nuclei present within the fingermark residues.</w:t>
      </w:r>
      <w:r w:rsidR="007A1B25">
        <w:t xml:space="preserve"> </w:t>
      </w:r>
    </w:p>
    <w:p w14:paraId="523F6BFE" w14:textId="77777777" w:rsidR="0094639D" w:rsidRDefault="0094639D" w:rsidP="00785EBB">
      <w:r w:rsidRPr="006F0AD6">
        <w:rPr>
          <w:noProof/>
          <w:lang w:eastAsia="zh-CN"/>
        </w:rPr>
        <mc:AlternateContent>
          <mc:Choice Requires="wpg">
            <w:drawing>
              <wp:anchor distT="0" distB="0" distL="114300" distR="114300" simplePos="0" relativeHeight="251656192" behindDoc="0" locked="0" layoutInCell="1" allowOverlap="1" wp14:anchorId="0571048D" wp14:editId="5BC8397D">
                <wp:simplePos x="0" y="0"/>
                <wp:positionH relativeFrom="margin">
                  <wp:align>center</wp:align>
                </wp:positionH>
                <wp:positionV relativeFrom="paragraph">
                  <wp:posOffset>145415</wp:posOffset>
                </wp:positionV>
                <wp:extent cx="3977005" cy="2277745"/>
                <wp:effectExtent l="0" t="0" r="23495" b="27305"/>
                <wp:wrapNone/>
                <wp:docPr id="357" name="Group 24"/>
                <wp:cNvGraphicFramePr/>
                <a:graphic xmlns:a="http://schemas.openxmlformats.org/drawingml/2006/main">
                  <a:graphicData uri="http://schemas.microsoft.com/office/word/2010/wordprocessingGroup">
                    <wpg:wgp>
                      <wpg:cNvGrpSpPr/>
                      <wpg:grpSpPr>
                        <a:xfrm>
                          <a:off x="0" y="0"/>
                          <a:ext cx="3977005" cy="2277745"/>
                          <a:chOff x="0" y="0"/>
                          <a:chExt cx="5760640" cy="3549412"/>
                        </a:xfrm>
                      </wpg:grpSpPr>
                      <wps:wsp>
                        <wps:cNvPr id="358" name="Rectangle 358"/>
                        <wps:cNvSpPr/>
                        <wps:spPr>
                          <a:xfrm>
                            <a:off x="0" y="2397284"/>
                            <a:ext cx="5745228" cy="1152128"/>
                          </a:xfrm>
                          <a:prstGeom prst="rect">
                            <a:avLst/>
                          </a:prstGeom>
                          <a:solidFill>
                            <a:schemeClr val="accent1">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9" name="Flowchart: Delay 359"/>
                        <wps:cNvSpPr/>
                        <wps:spPr>
                          <a:xfrm rot="16200000">
                            <a:off x="1296148" y="1533193"/>
                            <a:ext cx="324027" cy="1404156"/>
                          </a:xfrm>
                          <a:prstGeom prst="flowChartDelay">
                            <a:avLst/>
                          </a:prstGeom>
                          <a:solidFill>
                            <a:srgbClr val="FFCC99"/>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0" name="Flowchart: Delay 360"/>
                        <wps:cNvSpPr/>
                        <wps:spPr>
                          <a:xfrm rot="16200000">
                            <a:off x="4140464" y="1533193"/>
                            <a:ext cx="324027" cy="1404156"/>
                          </a:xfrm>
                          <a:prstGeom prst="flowChartDelay">
                            <a:avLst/>
                          </a:prstGeom>
                          <a:solidFill>
                            <a:srgbClr val="FFCC99"/>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1" name="Oval 361"/>
                        <wps:cNvSpPr/>
                        <wps:spPr>
                          <a:xfrm>
                            <a:off x="2160240" y="2253269"/>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2" name="Oval 362"/>
                        <wps:cNvSpPr/>
                        <wps:spPr>
                          <a:xfrm>
                            <a:off x="2312639" y="2253269"/>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3" name="Oval 363"/>
                        <wps:cNvSpPr/>
                        <wps:spPr>
                          <a:xfrm>
                            <a:off x="2546545" y="2253269"/>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4" name="Oval 364"/>
                        <wps:cNvSpPr/>
                        <wps:spPr>
                          <a:xfrm>
                            <a:off x="2770085" y="2251165"/>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5" name="Oval 365"/>
                        <wps:cNvSpPr/>
                        <wps:spPr>
                          <a:xfrm>
                            <a:off x="3002633" y="2251165"/>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6" name="Oval 366"/>
                        <wps:cNvSpPr/>
                        <wps:spPr>
                          <a:xfrm>
                            <a:off x="3155032" y="2233230"/>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7" name="Oval 367"/>
                        <wps:cNvSpPr/>
                        <wps:spPr>
                          <a:xfrm>
                            <a:off x="3312503" y="2233230"/>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8" name="Oval 368"/>
                        <wps:cNvSpPr/>
                        <wps:spPr>
                          <a:xfrm>
                            <a:off x="5007648" y="2233230"/>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9" name="Oval 369"/>
                        <wps:cNvSpPr/>
                        <wps:spPr>
                          <a:xfrm>
                            <a:off x="5256584" y="2253269"/>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0" name="Oval 370"/>
                        <wps:cNvSpPr/>
                        <wps:spPr>
                          <a:xfrm>
                            <a:off x="5400600" y="2251165"/>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1" name="Oval 371"/>
                        <wps:cNvSpPr/>
                        <wps:spPr>
                          <a:xfrm>
                            <a:off x="0" y="2233230"/>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2" name="Oval 372"/>
                        <wps:cNvSpPr/>
                        <wps:spPr>
                          <a:xfrm>
                            <a:off x="288032" y="2233230"/>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3" name="Oval 373"/>
                        <wps:cNvSpPr/>
                        <wps:spPr>
                          <a:xfrm>
                            <a:off x="443058" y="2237188"/>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4" name="Oval 374"/>
                        <wps:cNvSpPr/>
                        <wps:spPr>
                          <a:xfrm>
                            <a:off x="621097" y="2217272"/>
                            <a:ext cx="144016" cy="144015"/>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5" name="Oval 375"/>
                        <wps:cNvSpPr/>
                        <wps:spPr>
                          <a:xfrm>
                            <a:off x="844638" y="2073257"/>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6" name="Oval 376"/>
                        <wps:cNvSpPr/>
                        <wps:spPr>
                          <a:xfrm>
                            <a:off x="3671333" y="2086478"/>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7" name="Oval 377"/>
                        <wps:cNvSpPr/>
                        <wps:spPr>
                          <a:xfrm>
                            <a:off x="1168896" y="2090015"/>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8" name="Oval 378"/>
                        <wps:cNvSpPr/>
                        <wps:spPr>
                          <a:xfrm>
                            <a:off x="1609816" y="2089214"/>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79" name="Oval 379"/>
                        <wps:cNvSpPr/>
                        <wps:spPr>
                          <a:xfrm>
                            <a:off x="4069768" y="2093173"/>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0" name="Oval 380"/>
                        <wps:cNvSpPr/>
                        <wps:spPr>
                          <a:xfrm>
                            <a:off x="4609638" y="2073257"/>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1" name="TextBox 27"/>
                        <wps:cNvSpPr txBox="1"/>
                        <wps:spPr>
                          <a:xfrm>
                            <a:off x="2281838" y="2955265"/>
                            <a:ext cx="1017179" cy="354330"/>
                          </a:xfrm>
                          <a:prstGeom prst="rect">
                            <a:avLst/>
                          </a:prstGeom>
                          <a:solidFill>
                            <a:schemeClr val="bg1"/>
                          </a:solidFill>
                        </wps:spPr>
                        <wps:txbx>
                          <w:txbxContent>
                            <w:p w14:paraId="745A771A" w14:textId="77777777" w:rsidR="0094639D" w:rsidRPr="00CE2E9C" w:rsidRDefault="0094639D" w:rsidP="00CE2E9C">
                              <w:pPr>
                                <w:pStyle w:val="NormalWeb"/>
                                <w:spacing w:before="0" w:beforeAutospacing="0" w:after="0" w:afterAutospacing="0"/>
                                <w:jc w:val="center"/>
                                <w:rPr>
                                  <w:sz w:val="18"/>
                                  <w:szCs w:val="18"/>
                                </w:rPr>
                              </w:pPr>
                              <w:r w:rsidRPr="00CE2E9C">
                                <w:rPr>
                                  <w:rFonts w:ascii="Arial" w:hAnsi="Arial" w:cs="Arial"/>
                                  <w:color w:val="000000" w:themeColor="text1"/>
                                  <w:kern w:val="24"/>
                                  <w:sz w:val="18"/>
                                  <w:szCs w:val="18"/>
                                </w:rPr>
                                <w:t>Substrate</w:t>
                              </w:r>
                            </w:p>
                          </w:txbxContent>
                        </wps:txbx>
                        <wps:bodyPr wrap="square" rtlCol="0">
                          <a:noAutofit/>
                        </wps:bodyPr>
                      </wps:wsp>
                      <wps:wsp>
                        <wps:cNvPr id="382" name="Rectangle 382"/>
                        <wps:cNvSpPr/>
                        <wps:spPr>
                          <a:xfrm>
                            <a:off x="0" y="1698646"/>
                            <a:ext cx="5760640" cy="476250"/>
                          </a:xfrm>
                          <a:prstGeom prst="rect">
                            <a:avLst/>
                          </a:prstGeom>
                          <a:solidFill>
                            <a:srgbClr val="FFFFCC"/>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3" name="Down Arrow 383"/>
                        <wps:cNvSpPr/>
                        <wps:spPr>
                          <a:xfrm>
                            <a:off x="2618552" y="724703"/>
                            <a:ext cx="680496" cy="973942"/>
                          </a:xfrm>
                          <a:prstGeom prst="downArrow">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4" name="TextBox 33"/>
                        <wps:cNvSpPr txBox="1"/>
                        <wps:spPr>
                          <a:xfrm>
                            <a:off x="1498080" y="0"/>
                            <a:ext cx="3111500" cy="617219"/>
                          </a:xfrm>
                          <a:prstGeom prst="rect">
                            <a:avLst/>
                          </a:prstGeom>
                          <a:noFill/>
                        </wps:spPr>
                        <wps:txbx>
                          <w:txbxContent>
                            <w:p w14:paraId="6006D39A" w14:textId="77777777" w:rsidR="0094639D" w:rsidRPr="00CE2E9C" w:rsidRDefault="0094639D" w:rsidP="006F0AD6">
                              <w:pPr>
                                <w:pStyle w:val="NormalWeb"/>
                                <w:spacing w:before="0" w:beforeAutospacing="0" w:after="0" w:afterAutospacing="0"/>
                                <w:jc w:val="center"/>
                                <w:rPr>
                                  <w:sz w:val="18"/>
                                  <w:szCs w:val="18"/>
                                </w:rPr>
                              </w:pPr>
                              <w:r w:rsidRPr="00CE2E9C">
                                <w:rPr>
                                  <w:rFonts w:ascii="Arial" w:hAnsi="Arial" w:cs="Arial"/>
                                  <w:color w:val="000000" w:themeColor="text1"/>
                                  <w:kern w:val="24"/>
                                  <w:sz w:val="18"/>
                                  <w:szCs w:val="18"/>
                                </w:rPr>
                                <w:t xml:space="preserve">White </w:t>
                              </w:r>
                              <w:r>
                                <w:rPr>
                                  <w:rFonts w:ascii="Arial" w:hAnsi="Arial" w:cs="Arial"/>
                                  <w:color w:val="000000" w:themeColor="text1"/>
                                  <w:kern w:val="24"/>
                                  <w:sz w:val="18"/>
                                  <w:szCs w:val="18"/>
                                </w:rPr>
                                <w:t>gelatin</w:t>
                              </w:r>
                              <w:r w:rsidRPr="00CE2E9C">
                                <w:rPr>
                                  <w:rFonts w:ascii="Arial" w:hAnsi="Arial" w:cs="Arial"/>
                                  <w:color w:val="000000" w:themeColor="text1"/>
                                  <w:kern w:val="24"/>
                                  <w:sz w:val="18"/>
                                  <w:szCs w:val="18"/>
                                </w:rPr>
                                <w:t xml:space="preserve"> lifter pressed down onto the surface</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571048D" id="Group 24" o:spid="_x0000_s1215" style="position:absolute;left:0;text-align:left;margin-left:0;margin-top:11.45pt;width:313.15pt;height:179.35pt;z-index:251656192;mso-position-horizontal:center;mso-position-horizontal-relative:margin;mso-width-relative:margin;mso-height-relative:margin" coordsize="57606,35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">
                <v:rect id="Rectangle 358" o:spid="_x0000_s1216" style="position:absolute;top:23972;width:57452;height:11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" fillcolor="#bdd6ee [1300]" strokecolor="black [3213]" strokeweight="1pt"/>
                <v:shape id="Flowchart: Delay 359" o:spid="_x0000_s1217" type="#_x0000_t135" style="position:absolute;left:12961;top:15331;width:3240;height:1404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" fillcolor="#fc9" strokecolor="black [3213]" strokeweight="1pt"/>
                <v:shape id="Flowchart: Delay 360" o:spid="_x0000_s1218" type="#_x0000_t135" style="position:absolute;left:41405;top:15331;width:3240;height:1404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" fillcolor="#fc9" strokecolor="black [3213]" strokeweight="1pt"/>
                <v:oval id="Oval 361" o:spid="_x0000_s1219" style="position:absolute;left:21602;top:2253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" fillcolor="#f90" strokecolor="black [3213]" strokeweight="1pt">
                  <v:stroke joinstyle="miter"/>
                </v:oval>
                <v:oval id="Oval 362" o:spid="_x0000_s1220" style="position:absolute;left:23126;top:2253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" fillcolor="#f90" strokecolor="black [3213]" strokeweight="1pt">
                  <v:stroke joinstyle="miter"/>
                </v:oval>
                <v:oval id="Oval 363" o:spid="_x0000_s1221" style="position:absolute;left:25465;top:2253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" fillcolor="#f90" strokecolor="black [3213]" strokeweight="1pt">
                  <v:stroke joinstyle="miter"/>
                </v:oval>
                <v:oval id="Oval 364" o:spid="_x0000_s1222" style="position:absolute;left:27700;top:22511;width:1441;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" fillcolor="#f90" strokecolor="black [3213]" strokeweight="1pt">
                  <v:stroke joinstyle="miter"/>
                </v:oval>
                <v:oval id="Oval 365" o:spid="_x0000_s1223" style="position:absolute;left:30026;top:22511;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" fillcolor="#f90" strokecolor="black [3213]" strokeweight="1pt">
                  <v:stroke joinstyle="miter"/>
                </v:oval>
                <v:oval id="Oval 366" o:spid="_x0000_s1224" style="position:absolute;left:31550;top:2233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" fillcolor="#f90" strokecolor="black [3213]" strokeweight="1pt">
                  <v:stroke joinstyle="miter"/>
                </v:oval>
                <v:oval id="Oval 367" o:spid="_x0000_s1225" style="position:absolute;left:33125;top:2233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" fillcolor="#f90" strokecolor="black [3213]" strokeweight="1pt">
                  <v:stroke joinstyle="miter"/>
                </v:oval>
                <v:oval id="Oval 368" o:spid="_x0000_s1226" style="position:absolute;left:50076;top:2233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" fillcolor="#f90" strokecolor="black [3213]" strokeweight="1pt">
                  <v:stroke joinstyle="miter"/>
                </v:oval>
                <v:oval id="Oval 369" o:spid="_x0000_s1227" style="position:absolute;left:52565;top:22532;width:1441;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" fillcolor="#f90" strokecolor="black [3213]" strokeweight="1pt">
                  <v:stroke joinstyle="miter"/>
                </v:oval>
                <v:oval id="Oval 370" o:spid="_x0000_s1228" style="position:absolute;left:54006;top:22511;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" fillcolor="#f90" strokecolor="black [3213]" strokeweight="1pt">
                  <v:stroke joinstyle="miter"/>
                </v:oval>
                <v:oval id="Oval 371" o:spid="_x0000_s1229" style="position:absolute;top:2233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" fillcolor="#f90" strokecolor="black [3213]" strokeweight="1pt">
                  <v:stroke joinstyle="miter"/>
                </v:oval>
                <v:oval id="Oval 372" o:spid="_x0000_s1230" style="position:absolute;left:2880;top:2233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" fillcolor="#f90" strokecolor="black [3213]" strokeweight="1pt">
                  <v:stroke joinstyle="miter"/>
                </v:oval>
                <v:oval id="Oval 373" o:spid="_x0000_s1231" style="position:absolute;left:4430;top:22371;width:1440;height:14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" fillcolor="#f90" strokecolor="black [3213]" strokeweight="1pt">
                  <v:stroke joinstyle="miter"/>
                </v:oval>
                <v:oval id="Oval 374" o:spid="_x0000_s1232" style="position:absolute;left:6210;top:22172;width:1441;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" fillcolor="#f90" strokecolor="black [3213]" strokeweight="1pt">
                  <v:stroke joinstyle="miter"/>
                </v:oval>
                <v:oval id="Oval 375" o:spid="_x0000_s1233" style="position:absolute;left:8446;top:20732;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" fillcolor="#f90" strokecolor="black [3213]" strokeweight="1pt">
                  <v:stroke joinstyle="miter"/>
                </v:oval>
                <v:oval id="Oval 376" o:spid="_x0000_s1234" style="position:absolute;left:36713;top:20864;width:272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" fillcolor="#f90" strokecolor="black [3213]" strokeweight="1pt">
                  <v:stroke joinstyle="miter"/>
                </v:oval>
                <v:oval id="Oval 377" o:spid="_x0000_s1235" style="position:absolute;left:11688;top:20900;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" fillcolor="#f90" strokecolor="black [3213]" strokeweight="1pt">
                  <v:stroke joinstyle="miter"/>
                </v:oval>
                <v:oval id="Oval 378" o:spid="_x0000_s1236" style="position:absolute;left:16098;top:20892;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" fillcolor="#f90" strokecolor="black [3213]" strokeweight="1pt">
                  <v:stroke joinstyle="miter"/>
                </v:oval>
                <v:oval id="Oval 379" o:spid="_x0000_s1237" style="position:absolute;left:40697;top:20931;width:272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" fillcolor="#f90" strokecolor="black [3213]" strokeweight="1pt">
                  <v:stroke joinstyle="miter"/>
                </v:oval>
                <v:oval id="Oval 380" o:spid="_x0000_s1238" style="position:absolute;left:46096;top:20732;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" fillcolor="#f90" strokecolor="black [3213]" strokeweight="1pt">
                  <v:stroke joinstyle="miter"/>
                </v:oval>
                <v:shape id="TextBox 27" o:spid="_x0000_s1239" type="#_x0000_t202" style="position:absolute;left:22818;top:29552;width:10172;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" fillcolor="white [3212]" stroked="f">
                  <v:textbox>
                    <w:txbxContent>
                      <w:p w14:paraId="745A771A" w14:textId="77777777" w:rsidR="0094639D" w:rsidRPr="00CE2E9C" w:rsidRDefault="0094639D" w:rsidP="00CE2E9C">
                        <w:pPr>
                          <w:pStyle w:val="NormalWeb"/>
                          <w:spacing w:before="0" w:beforeAutospacing="0" w:after="0" w:afterAutospacing="0"/>
                          <w:jc w:val="center"/>
                          <w:rPr>
                            <w:sz w:val="18"/>
                            <w:szCs w:val="18"/>
                          </w:rPr>
                        </w:pPr>
                        <w:r w:rsidRPr="00CE2E9C">
                          <w:rPr>
                            <w:rFonts w:ascii="Arial" w:hAnsi="Arial" w:cs="Arial"/>
                            <w:color w:val="000000" w:themeColor="text1"/>
                            <w:kern w:val="24"/>
                            <w:sz w:val="18"/>
                            <w:szCs w:val="18"/>
                          </w:rPr>
                          <w:t>Substrate</w:t>
                        </w:r>
                      </w:p>
                    </w:txbxContent>
                  </v:textbox>
                </v:shape>
                <v:rect id="Rectangle 382" o:spid="_x0000_s1240" style="position:absolute;top:16986;width:57606;height:4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" fillcolor="#ffc" strokecolor="black [3213]" strokeweight="1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83" o:spid="_x0000_s1241" type="#_x0000_t67" style="position:absolute;left:26185;top:7247;width:6805;height:97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" adj="14054" fillcolor="black [3213]" strokecolor="#1f4d78 [1604]" strokeweight="1pt"/>
                <v:shape id="TextBox 33" o:spid="_x0000_s1242" type="#_x0000_t202" style="position:absolute;left:14980;width:31115;height:6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" filled="f" stroked="f">
                  <v:textbox>
                    <w:txbxContent>
                      <w:p w14:paraId="6006D39A" w14:textId="77777777" w:rsidR="0094639D" w:rsidRPr="00CE2E9C" w:rsidRDefault="0094639D" w:rsidP="006F0AD6">
                        <w:pPr>
                          <w:pStyle w:val="NormalWeb"/>
                          <w:spacing w:before="0" w:beforeAutospacing="0" w:after="0" w:afterAutospacing="0"/>
                          <w:jc w:val="center"/>
                          <w:rPr>
                            <w:sz w:val="18"/>
                            <w:szCs w:val="18"/>
                          </w:rPr>
                        </w:pPr>
                        <w:r w:rsidRPr="00CE2E9C">
                          <w:rPr>
                            <w:rFonts w:ascii="Arial" w:hAnsi="Arial" w:cs="Arial"/>
                            <w:color w:val="000000" w:themeColor="text1"/>
                            <w:kern w:val="24"/>
                            <w:sz w:val="18"/>
                            <w:szCs w:val="18"/>
                          </w:rPr>
                          <w:t xml:space="preserve">White </w:t>
                        </w:r>
                        <w:r>
                          <w:rPr>
                            <w:rFonts w:ascii="Arial" w:hAnsi="Arial" w:cs="Arial"/>
                            <w:color w:val="000000" w:themeColor="text1"/>
                            <w:kern w:val="24"/>
                            <w:sz w:val="18"/>
                            <w:szCs w:val="18"/>
                          </w:rPr>
                          <w:t>gelatin</w:t>
                        </w:r>
                        <w:r w:rsidRPr="00CE2E9C">
                          <w:rPr>
                            <w:rFonts w:ascii="Arial" w:hAnsi="Arial" w:cs="Arial"/>
                            <w:color w:val="000000" w:themeColor="text1"/>
                            <w:kern w:val="24"/>
                            <w:sz w:val="18"/>
                            <w:szCs w:val="18"/>
                          </w:rPr>
                          <w:t xml:space="preserve"> lifter pressed down onto the surface</w:t>
                        </w:r>
                      </w:p>
                    </w:txbxContent>
                  </v:textbox>
                </v:shape>
                <w10:wrap anchorx="margin"/>
              </v:group>
            </w:pict>
          </mc:Fallback>
        </mc:AlternateContent>
      </w:r>
    </w:p>
    <w:p w14:paraId="661ECA62" w14:textId="77777777" w:rsidR="0094639D" w:rsidRDefault="0094639D">
      <w:pPr>
        <w:tabs>
          <w:tab w:val="clear" w:pos="2505"/>
        </w:tabs>
        <w:spacing w:after="160" w:line="259" w:lineRule="auto"/>
        <w:jc w:val="left"/>
      </w:pPr>
    </w:p>
    <w:p w14:paraId="46470D02" w14:textId="77777777" w:rsidR="0094639D" w:rsidRDefault="0094639D" w:rsidP="00785EBB"/>
    <w:p w14:paraId="2ECAE5C9" w14:textId="77777777" w:rsidR="0094639D" w:rsidRDefault="0094639D" w:rsidP="00785EBB"/>
    <w:p w14:paraId="38DE249D" w14:textId="77777777" w:rsidR="0094639D" w:rsidRDefault="0094639D" w:rsidP="00785EBB"/>
    <w:p w14:paraId="3D2F77A6" w14:textId="77777777" w:rsidR="0094639D" w:rsidRDefault="0094639D" w:rsidP="00785EBB"/>
    <w:p w14:paraId="610DE243" w14:textId="77777777" w:rsidR="0094639D" w:rsidRDefault="0094639D" w:rsidP="00785EBB"/>
    <w:p w14:paraId="6CADFEB3" w14:textId="77777777" w:rsidR="0094639D" w:rsidRDefault="0094639D" w:rsidP="00785EBB"/>
    <w:p w14:paraId="6A111B7A" w14:textId="77777777" w:rsidR="0094639D" w:rsidRDefault="0094639D" w:rsidP="00785EBB"/>
    <w:p w14:paraId="2D57FA4D" w14:textId="77777777" w:rsidR="0094639D" w:rsidRDefault="0094639D" w:rsidP="00785EBB"/>
    <w:p w14:paraId="232A33CA" w14:textId="77777777" w:rsidR="0094639D" w:rsidRDefault="0094639D" w:rsidP="00785EBB"/>
    <w:p w14:paraId="2511A1BA" w14:textId="77777777" w:rsidR="0094639D" w:rsidRDefault="0094639D" w:rsidP="00785EBB"/>
    <w:p w14:paraId="30763224" w14:textId="77777777" w:rsidR="0094639D" w:rsidRDefault="0094639D" w:rsidP="00785EBB"/>
    <w:p w14:paraId="416E5330" w14:textId="77777777" w:rsidR="0094639D" w:rsidRDefault="0094639D" w:rsidP="00785EBB">
      <w:r>
        <w:rPr>
          <w:noProof/>
          <w:lang w:eastAsia="zh-CN"/>
        </w:rPr>
        <mc:AlternateContent>
          <mc:Choice Requires="wps">
            <w:drawing>
              <wp:anchor distT="0" distB="0" distL="114300" distR="114300" simplePos="0" relativeHeight="251657216" behindDoc="0" locked="0" layoutInCell="1" allowOverlap="1" wp14:anchorId="2B5246F4" wp14:editId="0E78D09E">
                <wp:simplePos x="0" y="0"/>
                <wp:positionH relativeFrom="column">
                  <wp:posOffset>-23751</wp:posOffset>
                </wp:positionH>
                <wp:positionV relativeFrom="paragraph">
                  <wp:posOffset>87440</wp:posOffset>
                </wp:positionV>
                <wp:extent cx="5575300" cy="131445"/>
                <wp:effectExtent l="0" t="0" r="6350" b="1905"/>
                <wp:wrapNone/>
                <wp:docPr id="14" name="Text Box 14"/>
                <wp:cNvGraphicFramePr/>
                <a:graphic xmlns:a="http://schemas.openxmlformats.org/drawingml/2006/main">
                  <a:graphicData uri="http://schemas.microsoft.com/office/word/2010/wordprocessingShape">
                    <wps:wsp>
                      <wps:cNvSpPr txBox="1"/>
                      <wps:spPr>
                        <a:xfrm>
                          <a:off x="0" y="0"/>
                          <a:ext cx="5575300" cy="131445"/>
                        </a:xfrm>
                        <a:prstGeom prst="rect">
                          <a:avLst/>
                        </a:prstGeom>
                        <a:solidFill>
                          <a:prstClr val="white"/>
                        </a:solidFill>
                        <a:ln>
                          <a:noFill/>
                        </a:ln>
                        <a:effectLst/>
                      </wps:spPr>
                      <wps:txbx>
                        <w:txbxContent>
                          <w:p w14:paraId="2B2C364D" w14:textId="77777777" w:rsidR="0094639D" w:rsidRPr="004327CF" w:rsidRDefault="0094639D" w:rsidP="00ED5237">
                            <w:pPr>
                              <w:pStyle w:val="Caption"/>
                              <w:rPr>
                                <w:rFonts w:eastAsiaTheme="minorHAnsi"/>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6</w:t>
                            </w:r>
                            <w:r w:rsidR="00E609E7">
                              <w:rPr>
                                <w:noProof/>
                              </w:rPr>
                              <w:fldChar w:fldCharType="end"/>
                            </w:r>
                            <w:r>
                              <w:t>: Schematic diagram of application of gelatin lifter to VMD treated banknote surfa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B5246F4" id="Text Box 14" o:spid="_x0000_s1243" type="#_x0000_t202" style="position:absolute;left:0;text-align:left;margin-left:-1.85pt;margin-top:6.9pt;width:439pt;height:10.35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" stroked="f">
                <v:textbox style="mso-fit-shape-to-text:t" inset="0,0,0,0">
                  <w:txbxContent>
                    <w:p w14:paraId="2B2C364D" w14:textId="77777777" w:rsidR="0094639D" w:rsidRPr="004327CF" w:rsidRDefault="0094639D" w:rsidP="00ED5237">
                      <w:pPr>
                        <w:pStyle w:val="Caption"/>
                        <w:rPr>
                          <w:rFonts w:eastAsiaTheme="minorHAnsi"/>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6</w:t>
                      </w:r>
                      <w:r w:rsidR="00E609E7">
                        <w:rPr>
                          <w:noProof/>
                        </w:rPr>
                        <w:fldChar w:fldCharType="end"/>
                      </w:r>
                      <w:r>
                        <w:t>: Schematic diagram of application of gelatin lifter to VMD treated banknote surface</w:t>
                      </w:r>
                    </w:p>
                  </w:txbxContent>
                </v:textbox>
              </v:shape>
            </w:pict>
          </mc:Fallback>
        </mc:AlternateContent>
      </w:r>
    </w:p>
    <w:p w14:paraId="407A368C" w14:textId="77777777" w:rsidR="0094639D" w:rsidRDefault="0094639D" w:rsidP="00785EBB"/>
    <w:p w14:paraId="2B8B7818" w14:textId="77777777" w:rsidR="0094639D" w:rsidRDefault="0094639D" w:rsidP="00785EBB"/>
    <w:p w14:paraId="208B0564" w14:textId="77777777" w:rsidR="0094639D" w:rsidRDefault="0094639D" w:rsidP="00785EBB">
      <w:r w:rsidRPr="007340B2">
        <w:t xml:space="preserve">Since the fingermark residue is situated upon the polymer note surface, it is removed easily by the </w:t>
      </w:r>
      <w:r>
        <w:t>gelatin</w:t>
      </w:r>
      <w:r w:rsidRPr="007340B2">
        <w:t xml:space="preserve"> lifter (Figure </w:t>
      </w:r>
      <w:r>
        <w:t>7</w:t>
      </w:r>
      <w:r w:rsidRPr="007340B2">
        <w:t>).</w:t>
      </w:r>
    </w:p>
    <w:p w14:paraId="105A8A8C" w14:textId="77777777" w:rsidR="0094639D" w:rsidRDefault="0094639D" w:rsidP="00785EBB"/>
    <w:p w14:paraId="7C81DFB1" w14:textId="77777777" w:rsidR="0094639D" w:rsidRDefault="0094639D" w:rsidP="00785EBB">
      <w:r>
        <w:rPr>
          <w:noProof/>
          <w:lang w:eastAsia="zh-CN"/>
        </w:rPr>
        <mc:AlternateContent>
          <mc:Choice Requires="wpg">
            <w:drawing>
              <wp:anchor distT="0" distB="0" distL="114300" distR="114300" simplePos="0" relativeHeight="251661312" behindDoc="0" locked="0" layoutInCell="1" allowOverlap="1" wp14:anchorId="4BE7E5EF" wp14:editId="1A6CE5EE">
                <wp:simplePos x="0" y="0"/>
                <wp:positionH relativeFrom="column">
                  <wp:posOffset>-296884</wp:posOffset>
                </wp:positionH>
                <wp:positionV relativeFrom="paragraph">
                  <wp:posOffset>86847</wp:posOffset>
                </wp:positionV>
                <wp:extent cx="6293923" cy="3383915"/>
                <wp:effectExtent l="0" t="19050" r="0" b="6985"/>
                <wp:wrapNone/>
                <wp:docPr id="17" name="Group 17"/>
                <wp:cNvGraphicFramePr/>
                <a:graphic xmlns:a="http://schemas.openxmlformats.org/drawingml/2006/main">
                  <a:graphicData uri="http://schemas.microsoft.com/office/word/2010/wordprocessingGroup">
                    <wpg:wgp>
                      <wpg:cNvGrpSpPr/>
                      <wpg:grpSpPr>
                        <a:xfrm>
                          <a:off x="0" y="0"/>
                          <a:ext cx="6293923" cy="3383915"/>
                          <a:chOff x="-35627" y="0"/>
                          <a:chExt cx="6293923" cy="3383915"/>
                        </a:xfrm>
                      </wpg:grpSpPr>
                      <wpg:grpSp>
                        <wpg:cNvPr id="387" name="Group 27"/>
                        <wpg:cNvGrpSpPr>
                          <a:grpSpLocks noChangeAspect="1"/>
                        </wpg:cNvGrpSpPr>
                        <wpg:grpSpPr>
                          <a:xfrm>
                            <a:off x="0" y="0"/>
                            <a:ext cx="6258296" cy="3002157"/>
                            <a:chOff x="0" y="0"/>
                            <a:chExt cx="9056086" cy="4344594"/>
                          </a:xfrm>
                        </wpg:grpSpPr>
                        <wps:wsp>
                          <wps:cNvPr id="388" name="Rectangle 388"/>
                          <wps:cNvSpPr/>
                          <wps:spPr>
                            <a:xfrm>
                              <a:off x="1479960" y="3192466"/>
                              <a:ext cx="5760640" cy="1152128"/>
                            </a:xfrm>
                            <a:prstGeom prst="rect">
                              <a:avLst/>
                            </a:prstGeom>
                            <a:solidFill>
                              <a:schemeClr val="accent1">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9" name="Flowchart: Delay 389"/>
                          <wps:cNvSpPr/>
                          <wps:spPr>
                            <a:xfrm rot="16200000">
                              <a:off x="2776109" y="2328374"/>
                              <a:ext cx="324027" cy="1404156"/>
                            </a:xfrm>
                            <a:prstGeom prst="flowChartDelay">
                              <a:avLst/>
                            </a:prstGeom>
                            <a:solidFill>
                              <a:srgbClr val="FFCC99"/>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0" name="Flowchart: Delay 390"/>
                          <wps:cNvSpPr/>
                          <wps:spPr>
                            <a:xfrm rot="16200000">
                              <a:off x="5620425" y="2328374"/>
                              <a:ext cx="324028" cy="1404156"/>
                            </a:xfrm>
                            <a:prstGeom prst="flowChartDelay">
                              <a:avLst/>
                            </a:prstGeom>
                            <a:solidFill>
                              <a:srgbClr val="FFCC99"/>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1" name="Oval 391"/>
                          <wps:cNvSpPr/>
                          <wps:spPr>
                            <a:xfrm>
                              <a:off x="3640201" y="3048450"/>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2" name="Oval 392"/>
                          <wps:cNvSpPr/>
                          <wps:spPr>
                            <a:xfrm>
                              <a:off x="3792601" y="3048450"/>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3" name="Oval 393"/>
                          <wps:cNvSpPr/>
                          <wps:spPr>
                            <a:xfrm>
                              <a:off x="4026505" y="3048450"/>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4" name="Oval 394"/>
                          <wps:cNvSpPr/>
                          <wps:spPr>
                            <a:xfrm>
                              <a:off x="4250046" y="3046348"/>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5" name="Oval 395"/>
                          <wps:cNvSpPr/>
                          <wps:spPr>
                            <a:xfrm>
                              <a:off x="4482593" y="3046348"/>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6" name="Oval 396"/>
                          <wps:cNvSpPr/>
                          <wps:spPr>
                            <a:xfrm>
                              <a:off x="4634993" y="3028412"/>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7" name="Oval 397"/>
                          <wps:cNvSpPr/>
                          <wps:spPr>
                            <a:xfrm>
                              <a:off x="4792464" y="3028412"/>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8" name="Oval 398"/>
                          <wps:cNvSpPr/>
                          <wps:spPr>
                            <a:xfrm>
                              <a:off x="6487609" y="3028412"/>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9" name="Oval 399"/>
                          <wps:cNvSpPr/>
                          <wps:spPr>
                            <a:xfrm>
                              <a:off x="6736545" y="3048450"/>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0" name="Oval 400"/>
                          <wps:cNvSpPr/>
                          <wps:spPr>
                            <a:xfrm>
                              <a:off x="6880561" y="3046348"/>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1" name="Oval 401"/>
                          <wps:cNvSpPr/>
                          <wps:spPr>
                            <a:xfrm>
                              <a:off x="1479961" y="3028412"/>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2" name="Oval 402"/>
                          <wps:cNvSpPr/>
                          <wps:spPr>
                            <a:xfrm>
                              <a:off x="1767993" y="3028412"/>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3" name="Oval 403"/>
                          <wps:cNvSpPr/>
                          <wps:spPr>
                            <a:xfrm>
                              <a:off x="1923018" y="3032371"/>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4" name="Oval 404"/>
                          <wps:cNvSpPr/>
                          <wps:spPr>
                            <a:xfrm>
                              <a:off x="2101058" y="3012455"/>
                              <a:ext cx="144016" cy="144016"/>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5" name="Oval 405"/>
                          <wps:cNvSpPr/>
                          <wps:spPr>
                            <a:xfrm>
                              <a:off x="2324599" y="2868439"/>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6" name="Oval 406"/>
                          <wps:cNvSpPr/>
                          <wps:spPr>
                            <a:xfrm>
                              <a:off x="5151294" y="2881660"/>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7" name="Oval 407"/>
                          <wps:cNvSpPr/>
                          <wps:spPr>
                            <a:xfrm>
                              <a:off x="2648857" y="2885197"/>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8" name="Oval 408"/>
                          <wps:cNvSpPr/>
                          <wps:spPr>
                            <a:xfrm>
                              <a:off x="3089777" y="2884396"/>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9" name="Oval 409"/>
                          <wps:cNvSpPr/>
                          <wps:spPr>
                            <a:xfrm>
                              <a:off x="5549729" y="2888355"/>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0" name="Oval 410"/>
                          <wps:cNvSpPr/>
                          <wps:spPr>
                            <a:xfrm>
                              <a:off x="6089599" y="2868439"/>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1" name="TextBox 24"/>
                          <wps:cNvSpPr txBox="1"/>
                          <wps:spPr>
                            <a:xfrm>
                              <a:off x="3760679" y="3748830"/>
                              <a:ext cx="1018044" cy="354329"/>
                            </a:xfrm>
                            <a:prstGeom prst="rect">
                              <a:avLst/>
                            </a:prstGeom>
                            <a:solidFill>
                              <a:schemeClr val="bg1"/>
                            </a:solidFill>
                          </wps:spPr>
                          <wps:txbx>
                            <w:txbxContent>
                              <w:p w14:paraId="63D5D6AD" w14:textId="77777777" w:rsidR="0094639D" w:rsidRPr="00561414" w:rsidRDefault="0094639D" w:rsidP="00561414">
                                <w:pPr>
                                  <w:pStyle w:val="NormalWeb"/>
                                  <w:spacing w:before="0" w:beforeAutospacing="0" w:after="0" w:afterAutospacing="0"/>
                                  <w:jc w:val="center"/>
                                  <w:rPr>
                                    <w:sz w:val="18"/>
                                    <w:szCs w:val="18"/>
                                  </w:rPr>
                                </w:pPr>
                                <w:r w:rsidRPr="00561414">
                                  <w:rPr>
                                    <w:rFonts w:ascii="Arial" w:hAnsi="Arial" w:cs="Arial"/>
                                    <w:color w:val="000000" w:themeColor="text1"/>
                                    <w:kern w:val="24"/>
                                    <w:sz w:val="18"/>
                                    <w:szCs w:val="18"/>
                                  </w:rPr>
                                  <w:t>Substrate</w:t>
                                </w:r>
                              </w:p>
                            </w:txbxContent>
                          </wps:txbx>
                          <wps:bodyPr wrap="square" rtlCol="0">
                            <a:noAutofit/>
                          </wps:bodyPr>
                        </wps:wsp>
                        <wps:wsp>
                          <wps:cNvPr id="412" name="Rectangle 412"/>
                          <wps:cNvSpPr/>
                          <wps:spPr>
                            <a:xfrm>
                              <a:off x="1479961" y="1115404"/>
                              <a:ext cx="5760640" cy="476250"/>
                            </a:xfrm>
                            <a:prstGeom prst="rect">
                              <a:avLst/>
                            </a:prstGeom>
                            <a:solidFill>
                              <a:srgbClr val="FFFFCC"/>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3" name="Flowchart: Delay 413"/>
                          <wps:cNvSpPr/>
                          <wps:spPr>
                            <a:xfrm rot="5400000">
                              <a:off x="2785139" y="1051589"/>
                              <a:ext cx="324027" cy="1404156"/>
                            </a:xfrm>
                            <a:prstGeom prst="flowChartDelay">
                              <a:avLst/>
                            </a:prstGeom>
                            <a:solidFill>
                              <a:srgbClr val="FFCC99"/>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4" name="Flowchart: Delay 414"/>
                          <wps:cNvSpPr/>
                          <wps:spPr>
                            <a:xfrm rot="5400000">
                              <a:off x="5620423" y="1048285"/>
                              <a:ext cx="324029" cy="1404157"/>
                            </a:xfrm>
                            <a:prstGeom prst="flowChartDelay">
                              <a:avLst/>
                            </a:prstGeom>
                            <a:solidFill>
                              <a:srgbClr val="FFCC99"/>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5" name="Oval 415"/>
                          <wps:cNvSpPr/>
                          <wps:spPr>
                            <a:xfrm>
                              <a:off x="2460597" y="1591652"/>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6" name="Oval 416"/>
                          <wps:cNvSpPr/>
                          <wps:spPr>
                            <a:xfrm>
                              <a:off x="2956315" y="1647426"/>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7" name="Oval 417"/>
                          <wps:cNvSpPr/>
                          <wps:spPr>
                            <a:xfrm>
                              <a:off x="5780226" y="1629570"/>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8" name="Oval 418"/>
                          <wps:cNvSpPr/>
                          <wps:spPr>
                            <a:xfrm>
                              <a:off x="5229285" y="1611572"/>
                              <a:ext cx="271996" cy="288032"/>
                            </a:xfrm>
                            <a:prstGeom prst="ellipse">
                              <a:avLst/>
                            </a:prstGeom>
                            <a:solidFill>
                              <a:srgbClr val="FF99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9" name="Down Arrow 419"/>
                          <wps:cNvSpPr/>
                          <wps:spPr>
                            <a:xfrm rot="10800000">
                              <a:off x="4098513" y="0"/>
                              <a:ext cx="680496" cy="973942"/>
                            </a:xfrm>
                            <a:prstGeom prst="downArrow">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0" name="TextBox 34"/>
                          <wps:cNvSpPr txBox="1"/>
                          <wps:spPr>
                            <a:xfrm>
                              <a:off x="7391380" y="1665620"/>
                              <a:ext cx="1664706" cy="1143000"/>
                            </a:xfrm>
                            <a:prstGeom prst="rect">
                              <a:avLst/>
                            </a:prstGeom>
                            <a:noFill/>
                          </wps:spPr>
                          <wps:txbx>
                            <w:txbxContent>
                              <w:p w14:paraId="2810A841" w14:textId="77777777" w:rsidR="0094639D" w:rsidRPr="00561414" w:rsidRDefault="0094639D" w:rsidP="00561414">
                                <w:pPr>
                                  <w:pStyle w:val="NormalWeb"/>
                                  <w:spacing w:before="0" w:beforeAutospacing="0" w:after="0" w:afterAutospacing="0"/>
                                  <w:rPr>
                                    <w:sz w:val="18"/>
                                    <w:szCs w:val="18"/>
                                  </w:rPr>
                                </w:pPr>
                                <w:r w:rsidRPr="00561414">
                                  <w:rPr>
                                    <w:rFonts w:ascii="Arial" w:hAnsi="Arial" w:cs="Arial"/>
                                    <w:color w:val="000000" w:themeColor="text1"/>
                                    <w:kern w:val="24"/>
                                    <w:sz w:val="18"/>
                                    <w:szCs w:val="18"/>
                                  </w:rPr>
                                  <w:t xml:space="preserve">Copper nuclei transferred onto </w:t>
                                </w:r>
                                <w:r>
                                  <w:rPr>
                                    <w:rFonts w:ascii="Arial" w:hAnsi="Arial" w:cs="Arial"/>
                                    <w:color w:val="000000" w:themeColor="text1"/>
                                    <w:kern w:val="24"/>
                                    <w:sz w:val="18"/>
                                    <w:szCs w:val="18"/>
                                  </w:rPr>
                                  <w:t>gelatin</w:t>
                                </w:r>
                                <w:r w:rsidRPr="00561414">
                                  <w:rPr>
                                    <w:rFonts w:ascii="Arial" w:hAnsi="Arial" w:cs="Arial"/>
                                    <w:color w:val="000000" w:themeColor="text1"/>
                                    <w:kern w:val="24"/>
                                    <w:sz w:val="18"/>
                                    <w:szCs w:val="18"/>
                                  </w:rPr>
                                  <w:t xml:space="preserve"> lift in fingermark residue</w:t>
                                </w:r>
                              </w:p>
                            </w:txbxContent>
                          </wps:txbx>
                          <wps:bodyPr wrap="square" rtlCol="0">
                            <a:noAutofit/>
                          </wps:bodyPr>
                        </wps:wsp>
                        <wps:wsp>
                          <wps:cNvPr id="421" name="Straight Arrow Connector 421"/>
                          <wps:cNvCnPr>
                            <a:stCxn id="420" idx="1"/>
                            <a:endCxn id="417" idx="6"/>
                          </wps:cNvCnPr>
                          <wps:spPr>
                            <a:xfrm flipH="1" flipV="1">
                              <a:off x="6052221" y="1773587"/>
                              <a:ext cx="1339159" cy="463436"/>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422" name="TextBox 38"/>
                          <wps:cNvSpPr txBox="1"/>
                          <wps:spPr>
                            <a:xfrm>
                              <a:off x="0" y="1588326"/>
                              <a:ext cx="1910622" cy="880111"/>
                            </a:xfrm>
                            <a:prstGeom prst="rect">
                              <a:avLst/>
                            </a:prstGeom>
                            <a:noFill/>
                          </wps:spPr>
                          <wps:txbx>
                            <w:txbxContent>
                              <w:p w14:paraId="63917110" w14:textId="77777777" w:rsidR="0094639D" w:rsidRPr="00561414" w:rsidRDefault="0094639D" w:rsidP="00561414">
                                <w:pPr>
                                  <w:pStyle w:val="NormalWeb"/>
                                  <w:spacing w:before="0" w:beforeAutospacing="0" w:after="0" w:afterAutospacing="0"/>
                                  <w:rPr>
                                    <w:sz w:val="18"/>
                                    <w:szCs w:val="18"/>
                                  </w:rPr>
                                </w:pPr>
                                <w:r w:rsidRPr="00561414">
                                  <w:rPr>
                                    <w:rFonts w:ascii="Arial" w:hAnsi="Arial" w:cs="Arial"/>
                                    <w:color w:val="000000" w:themeColor="text1"/>
                                    <w:kern w:val="24"/>
                                    <w:sz w:val="18"/>
                                    <w:szCs w:val="18"/>
                                  </w:rPr>
                                  <w:t>Copper nuclei remaining on original substrate</w:t>
                                </w:r>
                              </w:p>
                            </w:txbxContent>
                          </wps:txbx>
                          <wps:bodyPr wrap="square" rtlCol="0">
                            <a:noAutofit/>
                          </wps:bodyPr>
                        </wps:wsp>
                        <wps:wsp>
                          <wps:cNvPr id="423" name="Straight Arrow Connector 423"/>
                          <wps:cNvCnPr>
                            <a:stCxn id="422" idx="2"/>
                          </wps:cNvCnPr>
                          <wps:spPr>
                            <a:xfrm>
                              <a:off x="955311" y="2468286"/>
                              <a:ext cx="833560" cy="580177"/>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16" name="Text Box 16"/>
                        <wps:cNvSpPr txBox="1"/>
                        <wps:spPr>
                          <a:xfrm>
                            <a:off x="-35627" y="3057344"/>
                            <a:ext cx="6293485" cy="326571"/>
                          </a:xfrm>
                          <a:prstGeom prst="rect">
                            <a:avLst/>
                          </a:prstGeom>
                          <a:solidFill>
                            <a:prstClr val="white"/>
                          </a:solidFill>
                          <a:ln>
                            <a:noFill/>
                          </a:ln>
                          <a:effectLst/>
                        </wps:spPr>
                        <wps:txbx>
                          <w:txbxContent>
                            <w:p w14:paraId="143A5FB5" w14:textId="77777777" w:rsidR="0094639D" w:rsidRPr="00F56479" w:rsidRDefault="0094639D" w:rsidP="00ED5237">
                              <w:pPr>
                                <w:pStyle w:val="Caption"/>
                                <w:rPr>
                                  <w:rFonts w:eastAsiaTheme="minorHAnsi"/>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7</w:t>
                              </w:r>
                              <w:r w:rsidR="00E609E7">
                                <w:rPr>
                                  <w:noProof/>
                                </w:rPr>
                                <w:fldChar w:fldCharType="end"/>
                              </w:r>
                              <w:r>
                                <w:t xml:space="preserve">: Schematic diagram of copper infused fingermark residue removal from polymer banknote </w:t>
                              </w:r>
                              <w:r w:rsidRPr="00936B99">
                                <w:rPr>
                                  <w:i/>
                                </w:rPr>
                                <w:t>via</w:t>
                              </w:r>
                              <w:r>
                                <w:t xml:space="preserve"> gelatin lift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4BE7E5EF" id="Group 17" o:spid="_x0000_s1244" style="position:absolute;left:0;text-align:left;margin-left:-23.4pt;margin-top:6.85pt;width:495.6pt;height:266.45pt;z-index:251661312;mso-width-relative:margin" coordorigin="-356" coordsize="62939,33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">
                <v:group id="Group 27" o:spid="_x0000_s1245" style="position:absolute;width:62582;height:30021" coordsize="90560,43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m+T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tX+HvTDgCMv0FAAD//wMAUEsBAi0AFAAGAAgAAAAhANvh9svuAAAAhQEAABMAAAAAAAAA&#10;AAAAAAAAAAAAAFtDb250ZW50X1R5cGVzXS54bWxQSwECLQAUAAYACAAAACEAWvQsW78AAAAVAQAA&#10;CwAAAAAAAAAAAAAAAAAfAQAAX3JlbHMvLnJlbHNQSwECLQAUAAYACAAAACEABDpvk8YAAADcAAAA&#10;DwAAAAAAAAAAAAAAAAAHAgAAZHJzL2Rvd25yZXYueG1sUEsFBgAAAAADAAMAtwAAAPoCAAAAAA==&#10;">
                  <o:lock v:ext="edit" aspectratio="t"/>
                  <v:rect id="Rectangle 388" o:spid="_x0000_s1246" style="position:absolute;left:14799;top:31924;width:57607;height:11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" fillcolor="#bdd6ee [1300]" strokecolor="black [3213]" strokeweight="1pt"/>
                  <v:shape id="Flowchart: Delay 389" o:spid="_x0000_s1247" type="#_x0000_t135" style="position:absolute;left:27761;top:23283;width:3240;height:1404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" fillcolor="#fc9" strokecolor="black [3213]" strokeweight="1pt"/>
                  <v:shape id="Flowchart: Delay 390" o:spid="_x0000_s1248" type="#_x0000_t135" style="position:absolute;left:56204;top:23283;width:3240;height:1404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" fillcolor="#fc9" strokecolor="black [3213]" strokeweight="1pt"/>
                  <v:oval id="Oval 391" o:spid="_x0000_s1249" style="position:absolute;left:36402;top:3048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" fillcolor="#f90" strokecolor="black [3213]" strokeweight="1pt">
                    <v:stroke joinstyle="miter"/>
                  </v:oval>
                  <v:oval id="Oval 392" o:spid="_x0000_s1250" style="position:absolute;left:37926;top:3048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" fillcolor="#f90" strokecolor="black [3213]" strokeweight="1pt">
                    <v:stroke joinstyle="miter"/>
                  </v:oval>
                  <v:oval id="Oval 393" o:spid="_x0000_s1251" style="position:absolute;left:40265;top:3048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" fillcolor="#f90" strokecolor="black [3213]" strokeweight="1pt">
                    <v:stroke joinstyle="miter"/>
                  </v:oval>
                  <v:oval id="Oval 394" o:spid="_x0000_s1252" style="position:absolute;left:42500;top:30463;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" fillcolor="#f90" strokecolor="black [3213]" strokeweight="1pt">
                    <v:stroke joinstyle="miter"/>
                  </v:oval>
                  <v:oval id="Oval 395" o:spid="_x0000_s1253" style="position:absolute;left:44825;top:30463;width:1441;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" fillcolor="#f90" strokecolor="black [3213]" strokeweight="1pt">
                    <v:stroke joinstyle="miter"/>
                  </v:oval>
                  <v:oval id="Oval 396" o:spid="_x0000_s1254" style="position:absolute;left:46349;top:30284;width:1441;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" fillcolor="#f90" strokecolor="black [3213]" strokeweight="1pt">
                    <v:stroke joinstyle="miter"/>
                  </v:oval>
                  <v:oval id="Oval 397" o:spid="_x0000_s1255" style="position:absolute;left:47924;top:3028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" fillcolor="#f90" strokecolor="black [3213]" strokeweight="1pt">
                    <v:stroke joinstyle="miter"/>
                  </v:oval>
                  <v:oval id="Oval 398" o:spid="_x0000_s1256" style="position:absolute;left:64876;top:3028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" fillcolor="#f90" strokecolor="black [3213]" strokeweight="1pt">
                    <v:stroke joinstyle="miter"/>
                  </v:oval>
                  <v:oval id="Oval 399" o:spid="_x0000_s1257" style="position:absolute;left:67365;top:3048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" fillcolor="#f90" strokecolor="black [3213]" strokeweight="1pt">
                    <v:stroke joinstyle="miter"/>
                  </v:oval>
                  <v:oval id="Oval 400" o:spid="_x0000_s1258" style="position:absolute;left:68805;top:30463;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" fillcolor="#f90" strokecolor="black [3213]" strokeweight="1pt">
                    <v:stroke joinstyle="miter"/>
                  </v:oval>
                  <v:oval id="Oval 401" o:spid="_x0000_s1259" style="position:absolute;left:14799;top:3028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" fillcolor="#f90" strokecolor="black [3213]" strokeweight="1pt">
                    <v:stroke joinstyle="miter"/>
                  </v:oval>
                  <v:oval id="Oval 402" o:spid="_x0000_s1260" style="position:absolute;left:17679;top:30284;width:1441;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" fillcolor="#f90" strokecolor="black [3213]" strokeweight="1pt">
                    <v:stroke joinstyle="miter"/>
                  </v:oval>
                  <v:oval id="Oval 403" o:spid="_x0000_s1261" style="position:absolute;left:19230;top:30323;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" fillcolor="#f90" strokecolor="black [3213]" strokeweight="1pt">
                    <v:stroke joinstyle="miter"/>
                  </v:oval>
                  <v:oval id="Oval 404" o:spid="_x0000_s1262" style="position:absolute;left:21010;top:30124;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" fillcolor="#f90" strokecolor="black [3213]" strokeweight="1pt">
                    <v:stroke joinstyle="miter"/>
                  </v:oval>
                  <v:oval id="Oval 405" o:spid="_x0000_s1263" style="position:absolute;left:23245;top:28684;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" fillcolor="#f90" strokecolor="black [3213]" strokeweight="1pt">
                    <v:stroke joinstyle="miter"/>
                  </v:oval>
                  <v:oval id="Oval 406" o:spid="_x0000_s1264" style="position:absolute;left:51512;top:28816;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" fillcolor="#f90" strokecolor="black [3213]" strokeweight="1pt">
                    <v:stroke joinstyle="miter"/>
                  </v:oval>
                  <v:oval id="Oval 407" o:spid="_x0000_s1265" style="position:absolute;left:26488;top:28851;width:272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" fillcolor="#f90" strokecolor="black [3213]" strokeweight="1pt">
                    <v:stroke joinstyle="miter"/>
                  </v:oval>
                  <v:oval id="Oval 408" o:spid="_x0000_s1266" style="position:absolute;left:30897;top:28843;width:272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" fillcolor="#f90" strokecolor="black [3213]" strokeweight="1pt">
                    <v:stroke joinstyle="miter"/>
                  </v:oval>
                  <v:oval id="Oval 409" o:spid="_x0000_s1267" style="position:absolute;left:55497;top:28883;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" fillcolor="#f90" strokecolor="black [3213]" strokeweight="1pt">
                    <v:stroke joinstyle="miter"/>
                  </v:oval>
                  <v:oval id="Oval 410" o:spid="_x0000_s1268" style="position:absolute;left:60895;top:28684;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" fillcolor="#f90" strokecolor="black [3213]" strokeweight="1pt">
                    <v:stroke joinstyle="miter"/>
                  </v:oval>
                  <v:shape id="TextBox 24" o:spid="_x0000_s1269" type="#_x0000_t202" style="position:absolute;left:37606;top:37488;width:10181;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" fillcolor="white [3212]" stroked="f">
                    <v:textbox>
                      <w:txbxContent>
                        <w:p w14:paraId="63D5D6AD" w14:textId="77777777" w:rsidR="0094639D" w:rsidRPr="00561414" w:rsidRDefault="0094639D" w:rsidP="00561414">
                          <w:pPr>
                            <w:pStyle w:val="NormalWeb"/>
                            <w:spacing w:before="0" w:beforeAutospacing="0" w:after="0" w:afterAutospacing="0"/>
                            <w:jc w:val="center"/>
                            <w:rPr>
                              <w:sz w:val="18"/>
                              <w:szCs w:val="18"/>
                            </w:rPr>
                          </w:pPr>
                          <w:r w:rsidRPr="00561414">
                            <w:rPr>
                              <w:rFonts w:ascii="Arial" w:hAnsi="Arial" w:cs="Arial"/>
                              <w:color w:val="000000" w:themeColor="text1"/>
                              <w:kern w:val="24"/>
                              <w:sz w:val="18"/>
                              <w:szCs w:val="18"/>
                            </w:rPr>
                            <w:t>Substrate</w:t>
                          </w:r>
                        </w:p>
                      </w:txbxContent>
                    </v:textbox>
                  </v:shape>
                  <v:rect id="Rectangle 412" o:spid="_x0000_s1270" style="position:absolute;left:14799;top:11154;width:57607;height:4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" fillcolor="#ffc" strokecolor="black [3213]" strokeweight="1pt"/>
                  <v:shape id="Flowchart: Delay 413" o:spid="_x0000_s1271" type="#_x0000_t135" style="position:absolute;left:27851;top:10515;width:3240;height:1404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" fillcolor="#fc9" strokecolor="black [3213]" strokeweight="1pt"/>
                  <v:shape id="Flowchart: Delay 414" o:spid="_x0000_s1272" type="#_x0000_t135" style="position:absolute;left:56204;top:10482;width:3240;height:1404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" fillcolor="#fc9" strokecolor="black [3213]" strokeweight="1pt"/>
                  <v:oval id="Oval 415" o:spid="_x0000_s1273" style="position:absolute;left:24605;top:15916;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" fillcolor="#f90" strokecolor="black [3213]" strokeweight="1pt">
                    <v:stroke joinstyle="miter"/>
                  </v:oval>
                  <v:oval id="Oval 416" o:spid="_x0000_s1274" style="position:absolute;left:29563;top:16474;width:272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" fillcolor="#f90" strokecolor="black [3213]" strokeweight="1pt">
                    <v:stroke joinstyle="miter"/>
                  </v:oval>
                  <v:oval id="Oval 417" o:spid="_x0000_s1275" style="position:absolute;left:57802;top:16295;width:272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" fillcolor="#f90" strokecolor="black [3213]" strokeweight="1pt">
                    <v:stroke joinstyle="miter"/>
                  </v:oval>
                  <v:oval id="Oval 418" o:spid="_x0000_s1276" style="position:absolute;left:52292;top:16115;width:2720;height:2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" fillcolor="#f90" strokecolor="black [3213]" strokeweight="1pt">
                    <v:stroke joinstyle="miter"/>
                  </v:oval>
                  <v:shape id="Down Arrow 419" o:spid="_x0000_s1277" type="#_x0000_t67" style="position:absolute;left:40985;width:6805;height:9739;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" adj="14054" fillcolor="black [3213]" strokecolor="#1f4d78 [1604]" strokeweight="1pt"/>
                  <v:shape id="TextBox 34" o:spid="_x0000_s1278" type="#_x0000_t202" style="position:absolute;left:73913;top:16656;width:16647;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" filled="f" stroked="f">
                    <v:textbox>
                      <w:txbxContent>
                        <w:p w14:paraId="2810A841" w14:textId="77777777" w:rsidR="0094639D" w:rsidRPr="00561414" w:rsidRDefault="0094639D" w:rsidP="00561414">
                          <w:pPr>
                            <w:pStyle w:val="NormalWeb"/>
                            <w:spacing w:before="0" w:beforeAutospacing="0" w:after="0" w:afterAutospacing="0"/>
                            <w:rPr>
                              <w:sz w:val="18"/>
                              <w:szCs w:val="18"/>
                            </w:rPr>
                          </w:pPr>
                          <w:r w:rsidRPr="00561414">
                            <w:rPr>
                              <w:rFonts w:ascii="Arial" w:hAnsi="Arial" w:cs="Arial"/>
                              <w:color w:val="000000" w:themeColor="text1"/>
                              <w:kern w:val="24"/>
                              <w:sz w:val="18"/>
                              <w:szCs w:val="18"/>
                            </w:rPr>
                            <w:t xml:space="preserve">Copper nuclei transferred onto </w:t>
                          </w:r>
                          <w:r>
                            <w:rPr>
                              <w:rFonts w:ascii="Arial" w:hAnsi="Arial" w:cs="Arial"/>
                              <w:color w:val="000000" w:themeColor="text1"/>
                              <w:kern w:val="24"/>
                              <w:sz w:val="18"/>
                              <w:szCs w:val="18"/>
                            </w:rPr>
                            <w:t>gelatin</w:t>
                          </w:r>
                          <w:r w:rsidRPr="00561414">
                            <w:rPr>
                              <w:rFonts w:ascii="Arial" w:hAnsi="Arial" w:cs="Arial"/>
                              <w:color w:val="000000" w:themeColor="text1"/>
                              <w:kern w:val="24"/>
                              <w:sz w:val="18"/>
                              <w:szCs w:val="18"/>
                            </w:rPr>
                            <w:t xml:space="preserve"> lift in fingermark residue</w:t>
                          </w:r>
                        </w:p>
                      </w:txbxContent>
                    </v:textbox>
                  </v:shape>
                  <v:shape id="Straight Arrow Connector 421" o:spid="_x0000_s1279" type="#_x0000_t32" style="position:absolute;left:60522;top:17735;width:13391;height:463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" strokecolor="black [3213]" strokeweight=".5pt">
                    <v:stroke endarrow="open" joinstyle="miter"/>
                  </v:shape>
                  <v:shape id="TextBox 38" o:spid="_x0000_s1280" type="#_x0000_t202" style="position:absolute;top:15883;width:19106;height:8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" filled="f" stroked="f">
                    <v:textbox>
                      <w:txbxContent>
                        <w:p w14:paraId="63917110" w14:textId="77777777" w:rsidR="0094639D" w:rsidRPr="00561414" w:rsidRDefault="0094639D" w:rsidP="00561414">
                          <w:pPr>
                            <w:pStyle w:val="NormalWeb"/>
                            <w:spacing w:before="0" w:beforeAutospacing="0" w:after="0" w:afterAutospacing="0"/>
                            <w:rPr>
                              <w:sz w:val="18"/>
                              <w:szCs w:val="18"/>
                            </w:rPr>
                          </w:pPr>
                          <w:r w:rsidRPr="00561414">
                            <w:rPr>
                              <w:rFonts w:ascii="Arial" w:hAnsi="Arial" w:cs="Arial"/>
                              <w:color w:val="000000" w:themeColor="text1"/>
                              <w:kern w:val="24"/>
                              <w:sz w:val="18"/>
                              <w:szCs w:val="18"/>
                            </w:rPr>
                            <w:t>Copper nuclei remaining on original substrate</w:t>
                          </w:r>
                        </w:p>
                      </w:txbxContent>
                    </v:textbox>
                  </v:shape>
                  <v:shape id="Straight Arrow Connector 423" o:spid="_x0000_s1281" type="#_x0000_t32" style="position:absolute;left:9553;top:24682;width:8335;height:58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" strokecolor="black [3213]" strokeweight=".5pt">
                    <v:stroke endarrow="open" joinstyle="miter"/>
                  </v:shape>
                </v:group>
                <v:shape id="Text Box 16" o:spid="_x0000_s1282" type="#_x0000_t202" style="position:absolute;left:-356;top:30573;width:62934;height:3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" stroked="f">
                  <v:textbox inset="0,0,0,0">
                    <w:txbxContent>
                      <w:p w14:paraId="143A5FB5" w14:textId="77777777" w:rsidR="0094639D" w:rsidRPr="00F56479" w:rsidRDefault="0094639D" w:rsidP="00ED5237">
                        <w:pPr>
                          <w:pStyle w:val="Caption"/>
                          <w:rPr>
                            <w:rFonts w:eastAsiaTheme="minorHAnsi"/>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7</w:t>
                        </w:r>
                        <w:r w:rsidR="00E609E7">
                          <w:rPr>
                            <w:noProof/>
                          </w:rPr>
                          <w:fldChar w:fldCharType="end"/>
                        </w:r>
                        <w:r>
                          <w:t xml:space="preserve">: Schematic diagram of copper infused fingermark residue removal from polymer banknote </w:t>
                        </w:r>
                        <w:r w:rsidRPr="00936B99">
                          <w:rPr>
                            <w:i/>
                          </w:rPr>
                          <w:t>via</w:t>
                        </w:r>
                        <w:r>
                          <w:t xml:space="preserve"> gelatin lifter</w:t>
                        </w:r>
                      </w:p>
                    </w:txbxContent>
                  </v:textbox>
                </v:shape>
              </v:group>
            </w:pict>
          </mc:Fallback>
        </mc:AlternateContent>
      </w:r>
    </w:p>
    <w:p w14:paraId="1D6F8A68" w14:textId="77777777" w:rsidR="0094639D" w:rsidRDefault="0094639D" w:rsidP="00785EBB"/>
    <w:p w14:paraId="5B1D6A0F" w14:textId="77777777" w:rsidR="0094639D" w:rsidRDefault="0094639D" w:rsidP="00785EBB"/>
    <w:p w14:paraId="127A96B9" w14:textId="77777777" w:rsidR="0094639D" w:rsidRDefault="0094639D" w:rsidP="00785EBB"/>
    <w:p w14:paraId="03F4DF73" w14:textId="77777777" w:rsidR="0094639D" w:rsidRDefault="0094639D" w:rsidP="00785EBB"/>
    <w:p w14:paraId="642CE0A5" w14:textId="77777777" w:rsidR="0094639D" w:rsidRDefault="0094639D" w:rsidP="00785EBB"/>
    <w:p w14:paraId="28B2F7AE" w14:textId="77777777" w:rsidR="0094639D" w:rsidRDefault="0094639D" w:rsidP="00785EBB"/>
    <w:p w14:paraId="74D48A9A" w14:textId="77777777" w:rsidR="0094639D" w:rsidRDefault="0094639D" w:rsidP="00785EBB"/>
    <w:p w14:paraId="18D61F39" w14:textId="77777777" w:rsidR="0094639D" w:rsidRDefault="0094639D" w:rsidP="00785EBB"/>
    <w:p w14:paraId="6978891F" w14:textId="77777777" w:rsidR="0094639D" w:rsidRDefault="0094639D" w:rsidP="00785EBB"/>
    <w:p w14:paraId="50316C09" w14:textId="77777777" w:rsidR="0094639D" w:rsidRDefault="0094639D" w:rsidP="00785EBB"/>
    <w:p w14:paraId="130A8631" w14:textId="77777777" w:rsidR="0094639D" w:rsidRDefault="0094639D" w:rsidP="00785EBB"/>
    <w:p w14:paraId="15CAAF04" w14:textId="77777777" w:rsidR="0094639D" w:rsidRDefault="0094639D" w:rsidP="00785EBB"/>
    <w:p w14:paraId="1BA8DC2F" w14:textId="77777777" w:rsidR="0094639D" w:rsidRDefault="0094639D" w:rsidP="00785EBB"/>
    <w:p w14:paraId="3813C59A" w14:textId="77777777" w:rsidR="0094639D" w:rsidRDefault="0094639D" w:rsidP="00785EBB"/>
    <w:p w14:paraId="69906635" w14:textId="77777777" w:rsidR="0094639D" w:rsidRDefault="0094639D" w:rsidP="00785EBB"/>
    <w:p w14:paraId="63ADE11C" w14:textId="77777777" w:rsidR="0094639D" w:rsidRDefault="0094639D" w:rsidP="009E4406">
      <w:r w:rsidRPr="007340B2">
        <w:lastRenderedPageBreak/>
        <w:t>Once sprayed with the rubeanic acid solution, the copper contained within the fingermark residue becomes visible almost immediately</w:t>
      </w:r>
      <w:r>
        <w:t xml:space="preserve"> </w:t>
      </w:r>
      <w:r w:rsidRPr="007340B2">
        <w:t xml:space="preserve">(Figure </w:t>
      </w:r>
      <w:r>
        <w:t>8</w:t>
      </w:r>
      <w:r w:rsidRPr="007340B2">
        <w:t xml:space="preserve">). The background of the </w:t>
      </w:r>
      <w:r>
        <w:t>gelatin</w:t>
      </w:r>
      <w:r w:rsidRPr="007340B2">
        <w:t xml:space="preserve"> lifter remains unstained, </w:t>
      </w:r>
      <w:r>
        <w:t>provided</w:t>
      </w:r>
      <w:r w:rsidRPr="007340B2">
        <w:t xml:space="preserve"> the gel is not in contact with the copper VMD treated sample for too long. If the gel is left in contact with the substrate for an </w:t>
      </w:r>
      <w:r w:rsidRPr="0045314B">
        <w:t>excessive amount of time, background staining can be observed after treatment with rubeanic acid</w:t>
      </w:r>
      <w:r w:rsidR="0045314B" w:rsidRPr="0045314B">
        <w:t xml:space="preserve"> and</w:t>
      </w:r>
      <w:r w:rsidR="00111D8A" w:rsidRPr="0045314B">
        <w:t xml:space="preserve"> </w:t>
      </w:r>
      <w:r w:rsidR="0045314B" w:rsidRPr="0045314B">
        <w:t>may</w:t>
      </w:r>
      <w:r w:rsidR="00111D8A" w:rsidRPr="0045314B">
        <w:t xml:space="preserve"> interfere </w:t>
      </w:r>
      <w:r w:rsidR="0045314B" w:rsidRPr="0045314B">
        <w:t xml:space="preserve">with the developed ridge detail, thereby </w:t>
      </w:r>
      <w:r w:rsidR="00111D8A" w:rsidRPr="0045314B">
        <w:t>hindering visualisation</w:t>
      </w:r>
      <w:r w:rsidRPr="0045314B">
        <w:t>.</w:t>
      </w:r>
      <w:r>
        <w:t xml:space="preserve">    </w:t>
      </w:r>
    </w:p>
    <w:p w14:paraId="20A1D18E" w14:textId="77777777" w:rsidR="0094639D" w:rsidRDefault="0099591B" w:rsidP="00517737">
      <w:r>
        <w:rPr>
          <w:noProof/>
          <w:lang w:eastAsia="zh-CN"/>
        </w:rPr>
        <mc:AlternateContent>
          <mc:Choice Requires="wpg">
            <w:drawing>
              <wp:anchor distT="0" distB="0" distL="114300" distR="114300" simplePos="0" relativeHeight="251662336" behindDoc="0" locked="0" layoutInCell="1" allowOverlap="1" wp14:anchorId="5EBDA8B6" wp14:editId="2CFE325F">
                <wp:simplePos x="0" y="0"/>
                <wp:positionH relativeFrom="column">
                  <wp:posOffset>-11430</wp:posOffset>
                </wp:positionH>
                <wp:positionV relativeFrom="paragraph">
                  <wp:posOffset>127635</wp:posOffset>
                </wp:positionV>
                <wp:extent cx="5454650" cy="1852930"/>
                <wp:effectExtent l="0" t="0" r="12700" b="0"/>
                <wp:wrapNone/>
                <wp:docPr id="20" name="Group 20"/>
                <wp:cNvGraphicFramePr/>
                <a:graphic xmlns:a="http://schemas.openxmlformats.org/drawingml/2006/main">
                  <a:graphicData uri="http://schemas.microsoft.com/office/word/2010/wordprocessingGroup">
                    <wpg:wgp>
                      <wpg:cNvGrpSpPr/>
                      <wpg:grpSpPr>
                        <a:xfrm>
                          <a:off x="0" y="0"/>
                          <a:ext cx="5454650" cy="1852930"/>
                          <a:chOff x="0" y="0"/>
                          <a:chExt cx="5454652" cy="1852930"/>
                        </a:xfrm>
                      </wpg:grpSpPr>
                      <wpg:grpSp>
                        <wpg:cNvPr id="424" name="Group 1"/>
                        <wpg:cNvGrpSpPr/>
                        <wpg:grpSpPr>
                          <a:xfrm>
                            <a:off x="279070" y="0"/>
                            <a:ext cx="5175582" cy="1667378"/>
                            <a:chOff x="0" y="0"/>
                            <a:chExt cx="7471764" cy="2588960"/>
                          </a:xfrm>
                        </wpg:grpSpPr>
                        <wps:wsp>
                          <wps:cNvPr id="425" name="Rectangle 425"/>
                          <wps:cNvSpPr/>
                          <wps:spPr>
                            <a:xfrm rot="10800000">
                              <a:off x="1711124" y="2112710"/>
                              <a:ext cx="5760640" cy="476250"/>
                            </a:xfrm>
                            <a:prstGeom prst="rect">
                              <a:avLst/>
                            </a:prstGeom>
                            <a:solidFill>
                              <a:srgbClr val="FFFFCC"/>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6" name="Flowchart: Delay 426"/>
                          <wps:cNvSpPr/>
                          <wps:spPr>
                            <a:xfrm rot="16200000">
                              <a:off x="5842559" y="1248619"/>
                              <a:ext cx="324027" cy="1404156"/>
                            </a:xfrm>
                            <a:prstGeom prst="flowChartDelay">
                              <a:avLst/>
                            </a:prstGeom>
                            <a:solidFill>
                              <a:srgbClr val="3366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7" name="TextBox 16"/>
                          <wps:cNvSpPr txBox="1"/>
                          <wps:spPr>
                            <a:xfrm>
                              <a:off x="0" y="0"/>
                              <a:ext cx="3043041" cy="880111"/>
                            </a:xfrm>
                            <a:prstGeom prst="rect">
                              <a:avLst/>
                            </a:prstGeom>
                            <a:noFill/>
                          </wps:spPr>
                          <wps:txbx>
                            <w:txbxContent>
                              <w:p w14:paraId="3E60B563" w14:textId="77777777" w:rsidR="0094639D" w:rsidRPr="00561414" w:rsidRDefault="0094639D" w:rsidP="00561414">
                                <w:pPr>
                                  <w:pStyle w:val="NormalWeb"/>
                                  <w:spacing w:before="0" w:beforeAutospacing="0" w:after="0" w:afterAutospacing="0"/>
                                  <w:rPr>
                                    <w:sz w:val="18"/>
                                    <w:szCs w:val="18"/>
                                  </w:rPr>
                                </w:pPr>
                                <w:r w:rsidRPr="00561414">
                                  <w:rPr>
                                    <w:rFonts w:ascii="Arial" w:hAnsi="Arial" w:cs="Arial"/>
                                    <w:color w:val="000000" w:themeColor="text1"/>
                                    <w:kern w:val="24"/>
                                    <w:sz w:val="18"/>
                                    <w:szCs w:val="18"/>
                                  </w:rPr>
                                  <w:t>Fingermarks containing copper nuclei enhanced with rubeanic acid</w:t>
                                </w:r>
                              </w:p>
                            </w:txbxContent>
                          </wps:txbx>
                          <wps:bodyPr wrap="square" rtlCol="0">
                            <a:noAutofit/>
                          </wps:bodyPr>
                        </wps:wsp>
                        <wps:wsp>
                          <wps:cNvPr id="428" name="Straight Arrow Connector 428"/>
                          <wps:cNvCnPr>
                            <a:stCxn id="427" idx="2"/>
                          </wps:cNvCnPr>
                          <wps:spPr>
                            <a:xfrm>
                              <a:off x="1521424" y="879845"/>
                              <a:ext cx="1456485" cy="906684"/>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429" name="Straight Arrow Connector 429"/>
                          <wps:cNvCnPr>
                            <a:stCxn id="427" idx="2"/>
                          </wps:cNvCnPr>
                          <wps:spPr>
                            <a:xfrm>
                              <a:off x="1521424" y="879845"/>
                              <a:ext cx="3934354" cy="906684"/>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430" name="Flowchart: Delay 430"/>
                          <wps:cNvSpPr/>
                          <wps:spPr>
                            <a:xfrm rot="16200000">
                              <a:off x="3229981" y="1248618"/>
                              <a:ext cx="324027" cy="1404156"/>
                            </a:xfrm>
                            <a:prstGeom prst="flowChartDelay">
                              <a:avLst/>
                            </a:prstGeom>
                            <a:solidFill>
                              <a:srgbClr val="3366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 name="Text Box 18"/>
                        <wps:cNvSpPr txBox="1"/>
                        <wps:spPr>
                          <a:xfrm>
                            <a:off x="0" y="1721485"/>
                            <a:ext cx="5175250" cy="131445"/>
                          </a:xfrm>
                          <a:prstGeom prst="rect">
                            <a:avLst/>
                          </a:prstGeom>
                          <a:solidFill>
                            <a:prstClr val="white"/>
                          </a:solidFill>
                          <a:ln>
                            <a:noFill/>
                          </a:ln>
                          <a:effectLst/>
                        </wps:spPr>
                        <wps:txbx>
                          <w:txbxContent>
                            <w:p w14:paraId="7C52EE87" w14:textId="77777777" w:rsidR="0094639D" w:rsidRPr="00A87E33" w:rsidRDefault="0094639D" w:rsidP="00ED5237">
                              <w:pPr>
                                <w:pStyle w:val="Caption"/>
                                <w:rPr>
                                  <w:rFonts w:eastAsiaTheme="minorHAnsi"/>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8</w:t>
                              </w:r>
                              <w:r w:rsidR="00E609E7">
                                <w:rPr>
                                  <w:noProof/>
                                </w:rPr>
                                <w:fldChar w:fldCharType="end"/>
                              </w:r>
                              <w:r>
                                <w:t>: Schematic diagram of copper containing fingermarks treated with rubeanic aci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EBDA8B6" id="Group 20" o:spid="_x0000_s1283" style="position:absolute;left:0;text-align:left;margin-left:-.9pt;margin-top:10.05pt;width:429.5pt;height:145.9pt;z-index:251662336" coordsize="54546,18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">
                <v:group id="Group 1" o:spid="_x0000_s1284" style="position:absolute;left:2790;width:51756;height:16673" coordsize="74717,25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rect id="Rectangle 425" o:spid="_x0000_s1285" style="position:absolute;left:17111;top:21127;width:57606;height:4762;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" fillcolor="#ffc" strokecolor="black [3213]" strokeweight="1pt"/>
                  <v:shape id="Flowchart: Delay 426" o:spid="_x0000_s1286" type="#_x0000_t135" style="position:absolute;left:58424;top:12486;width:3241;height:1404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" fillcolor="#360" strokecolor="black [3213]" strokeweight="1pt"/>
                  <v:shape id="TextBox 16" o:spid="_x0000_s1287" type="#_x0000_t202" style="position:absolute;width:30430;height:8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" filled="f" stroked="f">
                    <v:textbox>
                      <w:txbxContent>
                        <w:p w14:paraId="3E60B563" w14:textId="77777777" w:rsidR="0094639D" w:rsidRPr="00561414" w:rsidRDefault="0094639D" w:rsidP="00561414">
                          <w:pPr>
                            <w:pStyle w:val="NormalWeb"/>
                            <w:spacing w:before="0" w:beforeAutospacing="0" w:after="0" w:afterAutospacing="0"/>
                            <w:rPr>
                              <w:sz w:val="18"/>
                              <w:szCs w:val="18"/>
                            </w:rPr>
                          </w:pPr>
                          <w:r w:rsidRPr="00561414">
                            <w:rPr>
                              <w:rFonts w:ascii="Arial" w:hAnsi="Arial" w:cs="Arial"/>
                              <w:color w:val="000000" w:themeColor="text1"/>
                              <w:kern w:val="24"/>
                              <w:sz w:val="18"/>
                              <w:szCs w:val="18"/>
                            </w:rPr>
                            <w:t>Fingermarks containing copper nuclei enhanced with rubeanic acid</w:t>
                          </w:r>
                        </w:p>
                      </w:txbxContent>
                    </v:textbox>
                  </v:shape>
                  <v:shape id="Straight Arrow Connector 428" o:spid="_x0000_s1288" type="#_x0000_t32" style="position:absolute;left:15214;top:8798;width:14565;height:90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" strokecolor="black [3213]" strokeweight=".5pt">
                    <v:stroke endarrow="open" joinstyle="miter"/>
                  </v:shape>
                  <v:shape id="Straight Arrow Connector 429" o:spid="_x0000_s1289" type="#_x0000_t32" style="position:absolute;left:15214;top:8798;width:39343;height:90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" strokecolor="black [3213]" strokeweight=".5pt">
                    <v:stroke endarrow="open" joinstyle="miter"/>
                  </v:shape>
                  <v:shape id="Flowchart: Delay 430" o:spid="_x0000_s1290" type="#_x0000_t135" style="position:absolute;left:32299;top:12486;width:3241;height:1404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" fillcolor="#360" strokecolor="black [3213]" strokeweight="1pt"/>
                </v:group>
                <v:shape id="Text Box 18" o:spid="_x0000_s1291" type="#_x0000_t202" style="position:absolute;top:17214;width:51752;height: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" stroked="f">
                  <v:textbox style="mso-fit-shape-to-text:t" inset="0,0,0,0">
                    <w:txbxContent>
                      <w:p w14:paraId="7C52EE87" w14:textId="77777777" w:rsidR="0094639D" w:rsidRPr="00A87E33" w:rsidRDefault="0094639D" w:rsidP="00ED5237">
                        <w:pPr>
                          <w:pStyle w:val="Caption"/>
                          <w:rPr>
                            <w:rFonts w:eastAsiaTheme="minorHAnsi"/>
                            <w:noProof/>
                            <w:sz w:val="24"/>
                            <w:szCs w:val="24"/>
                          </w:rPr>
                        </w:pPr>
                        <w:r>
                          <w:t xml:space="preserve">Figure </w:t>
                        </w:r>
                        <w:r w:rsidR="00E609E7">
                          <w:fldChar w:fldCharType="begin"/>
                        </w:r>
                        <w:r w:rsidR="00E609E7">
                          <w:instrText xml:space="preserve"> SEQ Figure \* ARABIC </w:instrText>
                        </w:r>
                        <w:r w:rsidR="00E609E7">
                          <w:fldChar w:fldCharType="separate"/>
                        </w:r>
                        <w:r w:rsidR="00094E59">
                          <w:rPr>
                            <w:noProof/>
                          </w:rPr>
                          <w:t>8</w:t>
                        </w:r>
                        <w:r w:rsidR="00E609E7">
                          <w:rPr>
                            <w:noProof/>
                          </w:rPr>
                          <w:fldChar w:fldCharType="end"/>
                        </w:r>
                        <w:r>
                          <w:t>: Schematic diagram of copper containing fingermarks treated with rubeanic acid</w:t>
                        </w:r>
                      </w:p>
                    </w:txbxContent>
                  </v:textbox>
                </v:shape>
              </v:group>
            </w:pict>
          </mc:Fallback>
        </mc:AlternateContent>
      </w:r>
    </w:p>
    <w:p w14:paraId="7AF0FB04" w14:textId="77777777" w:rsidR="0094639D" w:rsidRDefault="0094639D">
      <w:pPr>
        <w:tabs>
          <w:tab w:val="clear" w:pos="2505"/>
        </w:tabs>
        <w:spacing w:after="160" w:line="259" w:lineRule="auto"/>
        <w:jc w:val="left"/>
      </w:pPr>
    </w:p>
    <w:p w14:paraId="09DABEC5" w14:textId="77777777" w:rsidR="0094639D" w:rsidRDefault="0094639D" w:rsidP="00517737"/>
    <w:p w14:paraId="27D537DA" w14:textId="77777777" w:rsidR="0094639D" w:rsidRDefault="0094639D" w:rsidP="00517737"/>
    <w:p w14:paraId="39CC6715" w14:textId="77777777" w:rsidR="0094639D" w:rsidRDefault="0094639D" w:rsidP="00517737"/>
    <w:p w14:paraId="719B7601" w14:textId="77777777" w:rsidR="0094639D" w:rsidRDefault="0094639D" w:rsidP="00517737"/>
    <w:p w14:paraId="740AFB59" w14:textId="77777777" w:rsidR="0094639D" w:rsidRDefault="0094639D" w:rsidP="00517737"/>
    <w:p w14:paraId="64597041" w14:textId="77777777" w:rsidR="0094639D" w:rsidRDefault="0094639D" w:rsidP="00517737"/>
    <w:p w14:paraId="56344F3E" w14:textId="77777777" w:rsidR="0094639D" w:rsidRDefault="0094639D" w:rsidP="00517737"/>
    <w:p w14:paraId="2FD0F15D" w14:textId="77777777" w:rsidR="0094639D" w:rsidRDefault="0094639D" w:rsidP="00517737"/>
    <w:p w14:paraId="7DC84F94" w14:textId="77777777" w:rsidR="0094639D" w:rsidRDefault="0094639D" w:rsidP="00517737"/>
    <w:p w14:paraId="08A1D5F5" w14:textId="77777777" w:rsidR="0094639D" w:rsidRDefault="0094639D" w:rsidP="00517737"/>
    <w:p w14:paraId="4399CEC7" w14:textId="77777777" w:rsidR="0094639D" w:rsidRPr="007340B2" w:rsidRDefault="0094639D" w:rsidP="00517737">
      <w:r w:rsidRPr="007340B2">
        <w:t xml:space="preserve">This </w:t>
      </w:r>
      <w:r w:rsidR="0045314B">
        <w:t xml:space="preserve">technique has the potential to be </w:t>
      </w:r>
      <w:r w:rsidRPr="007340B2">
        <w:t xml:space="preserve">beneficial on many fronts; by depositing very thin films of copper and contrast observing using reflected IR the risk of overdevelopment when using the VMD is reduced. The use of a thin inconspicuous film coating means that treated notes </w:t>
      </w:r>
      <w:r>
        <w:t>may</w:t>
      </w:r>
      <w:r w:rsidRPr="007340B2">
        <w:t xml:space="preserve"> </w:t>
      </w:r>
      <w:r>
        <w:t>potentially re-enter</w:t>
      </w:r>
      <w:r w:rsidRPr="007340B2">
        <w:t xml:space="preserve"> into circulation rather than having to be </w:t>
      </w:r>
      <w:r w:rsidRPr="0045314B">
        <w:t xml:space="preserve">destroyed, thus contributing to the longevity of the note and reducing overall costs associated with replacing unusable notes. It is a one-step deposition, as opposed to the traditional </w:t>
      </w:r>
      <w:r w:rsidR="0099591B" w:rsidRPr="0045314B">
        <w:t>gold/zinc</w:t>
      </w:r>
      <w:r w:rsidR="0045314B" w:rsidRPr="0045314B">
        <w:t xml:space="preserve"> two-step process, thereby</w:t>
      </w:r>
      <w:r w:rsidRPr="0045314B">
        <w:t xml:space="preserve"> reduc</w:t>
      </w:r>
      <w:r w:rsidR="0045314B" w:rsidRPr="0045314B">
        <w:t>ing</w:t>
      </w:r>
      <w:r w:rsidRPr="0045314B">
        <w:t xml:space="preserve"> treatment times.</w:t>
      </w:r>
      <w:r w:rsidRPr="007340B2">
        <w:t xml:space="preserve">    </w:t>
      </w:r>
    </w:p>
    <w:p w14:paraId="7E9E79A9" w14:textId="77777777" w:rsidR="0094639D" w:rsidRPr="007340B2" w:rsidRDefault="0094639D" w:rsidP="00814CE8"/>
    <w:p w14:paraId="20AE52A4" w14:textId="77777777" w:rsidR="0094639D" w:rsidRPr="007340B2" w:rsidRDefault="0094639D" w:rsidP="00E22E87">
      <w:r w:rsidRPr="007340B2">
        <w:t xml:space="preserve">Once lifted and treated, the visible fingermarks on the </w:t>
      </w:r>
      <w:r>
        <w:t>gelatin</w:t>
      </w:r>
      <w:r w:rsidRPr="007340B2">
        <w:t xml:space="preserve"> lifters show little difference in intensity regardless of the thickness deposition of the copper. This again ties in with reducing risks of overdevelopment and reintroducing notes back in to circulation. This is beneficial to laboratories which may possess VMD capabilities but no IR imaging facility, as they can still utilise the technique and by adding an additional step can visualise the fingermarks </w:t>
      </w:r>
      <w:r w:rsidRPr="00936B99">
        <w:rPr>
          <w:i/>
        </w:rPr>
        <w:t>via</w:t>
      </w:r>
      <w:r w:rsidRPr="007340B2">
        <w:t xml:space="preserve"> rubeanic acid in lieu of IR photography.</w:t>
      </w:r>
      <w:r>
        <w:t xml:space="preserve"> </w:t>
      </w:r>
      <w:r w:rsidRPr="000E6E0D">
        <w:t>However, infrared imaging would still be recommended.</w:t>
      </w:r>
      <w:r w:rsidRPr="007340B2">
        <w:t xml:space="preserve">  </w:t>
      </w:r>
    </w:p>
    <w:p w14:paraId="5AA515FF" w14:textId="77777777" w:rsidR="0094639D" w:rsidRPr="007340B2" w:rsidRDefault="0094639D" w:rsidP="00814CE8"/>
    <w:p w14:paraId="0A49CF3A" w14:textId="77777777" w:rsidR="0094639D" w:rsidRDefault="0094639D" w:rsidP="00950722">
      <w:r w:rsidRPr="007340B2">
        <w:t>It was observed that the substrate surface shows less reflection with thicker layers of copper. As the deposition thickness increases the background substrate absorbs more of the IR illumination giving the background a darker appearance. Conversely, the areas with fingermark residues which have less copper within them allow</w:t>
      </w:r>
      <w:r>
        <w:t>s</w:t>
      </w:r>
      <w:r w:rsidRPr="007340B2">
        <w:t xml:space="preserve"> the underlying substrate to reflect IR back to the camera, </w:t>
      </w:r>
      <w:r>
        <w:t xml:space="preserve">thereby </w:t>
      </w:r>
      <w:r w:rsidRPr="007340B2">
        <w:t>increasing the contrast between the two.</w:t>
      </w:r>
      <w:r>
        <w:t xml:space="preserve"> </w:t>
      </w:r>
    </w:p>
    <w:p w14:paraId="4C9F93A6" w14:textId="77777777" w:rsidR="0094639D" w:rsidRDefault="0094639D" w:rsidP="00FE5BE3"/>
    <w:p w14:paraId="20F02E42" w14:textId="77777777" w:rsidR="00111D8A" w:rsidRDefault="0094639D" w:rsidP="00FE5BE3">
      <w:r>
        <w:t xml:space="preserve">This new method of visualising VMD treated polymer banknotes could be easily facilitated in laboratories which already utilise IR imaging </w:t>
      </w:r>
      <w:r w:rsidRPr="000B1D68">
        <w:t>equipment and possess a VMD system. These initial trials have shown that this technique can successfully enhance fresh fingermarks on polymer banknotes and has the potential to be as effective on other</w:t>
      </w:r>
      <w:r>
        <w:t xml:space="preserve"> semi- and non-porous substrates. </w:t>
      </w:r>
    </w:p>
    <w:p w14:paraId="392B637B" w14:textId="77777777" w:rsidR="0094639D" w:rsidRDefault="0094639D" w:rsidP="00FE5BE3">
      <w:r w:rsidRPr="0045314B">
        <w:lastRenderedPageBreak/>
        <w:t>Further work would exten</w:t>
      </w:r>
      <w:r w:rsidR="0099591B" w:rsidRPr="0045314B">
        <w:t>d</w:t>
      </w:r>
      <w:r w:rsidRPr="0045314B">
        <w:t xml:space="preserve"> to investigations using a larger sample group and would incorporate aging/weathering</w:t>
      </w:r>
      <w:r w:rsidR="0045314B" w:rsidRPr="0045314B">
        <w:t xml:space="preserve"> and handled polymer banknote</w:t>
      </w:r>
      <w:r w:rsidRPr="0045314B">
        <w:t xml:space="preserve"> studies to determine process sensitivity</w:t>
      </w:r>
      <w:r w:rsidR="0045314B" w:rsidRPr="0045314B">
        <w:t xml:space="preserve"> and the effect of typical wear on the development process</w:t>
      </w:r>
      <w:r w:rsidRPr="0045314B">
        <w:t>.</w:t>
      </w:r>
      <w:r w:rsidR="00111D8A" w:rsidRPr="0045314B">
        <w:t xml:space="preserve"> </w:t>
      </w:r>
      <w:r w:rsidR="0045314B" w:rsidRPr="0045314B">
        <w:t>In addition, c</w:t>
      </w:r>
      <w:r w:rsidR="00111D8A" w:rsidRPr="0045314B">
        <w:t>omparison studies between copper and the traditional gold/zinc process would be explored on polymer banknotes as well as other polymer substrates</w:t>
      </w:r>
      <w:r w:rsidR="0045314B" w:rsidRPr="0045314B">
        <w:t xml:space="preserve"> in general</w:t>
      </w:r>
      <w:r w:rsidR="00111D8A" w:rsidRPr="0045314B">
        <w:t>.</w:t>
      </w:r>
      <w:r w:rsidR="00111D8A">
        <w:t xml:space="preserve"> </w:t>
      </w:r>
    </w:p>
    <w:p w14:paraId="509446CA" w14:textId="77777777" w:rsidR="00111D8A" w:rsidRDefault="00111D8A">
      <w:pPr>
        <w:tabs>
          <w:tab w:val="clear" w:pos="2505"/>
        </w:tabs>
        <w:spacing w:after="160" w:line="259" w:lineRule="auto"/>
        <w:jc w:val="left"/>
        <w:rPr>
          <w:rFonts w:eastAsia="Times New Roman" w:cs="Times New Roman"/>
          <w:b/>
          <w:sz w:val="28"/>
          <w:szCs w:val="28"/>
          <w:u w:val="single"/>
        </w:rPr>
      </w:pPr>
      <w:r>
        <w:br w:type="page"/>
      </w:r>
    </w:p>
    <w:p w14:paraId="636C9CCE" w14:textId="77777777" w:rsidR="0094639D" w:rsidRDefault="0094639D" w:rsidP="002619E9">
      <w:pPr>
        <w:pStyle w:val="Heading1"/>
      </w:pPr>
      <w:r>
        <w:lastRenderedPageBreak/>
        <w:t>References</w:t>
      </w:r>
    </w:p>
    <w:p w14:paraId="58C87A7A" w14:textId="77777777" w:rsidR="0094639D" w:rsidRDefault="0094639D" w:rsidP="009E6164"/>
    <w:p w14:paraId="1E0F8CE3" w14:textId="77777777" w:rsidR="0094639D" w:rsidRPr="00B7049A" w:rsidRDefault="0094639D" w:rsidP="003314DA">
      <w:pPr>
        <w:ind w:left="720" w:hanging="720"/>
        <w:rPr>
          <w:rFonts w:cs="Arial"/>
          <w:noProof/>
        </w:rPr>
      </w:pPr>
      <w:bookmarkStart w:id="1" w:name="_ENREF_1"/>
      <w:r w:rsidRPr="00B7049A">
        <w:rPr>
          <w:rFonts w:cs="Arial"/>
          <w:noProof/>
        </w:rPr>
        <w:t>1.</w:t>
      </w:r>
      <w:r w:rsidRPr="00B7049A">
        <w:rPr>
          <w:rFonts w:cs="Arial"/>
          <w:noProof/>
        </w:rPr>
        <w:tab/>
        <w:t xml:space="preserve">J. Flynn, M. Stoilovic, and C. Lennard, </w:t>
      </w:r>
      <w:r w:rsidRPr="00B7049A">
        <w:rPr>
          <w:rFonts w:cs="Arial"/>
          <w:i/>
          <w:noProof/>
        </w:rPr>
        <w:t>Detection and enhancement of latent fingerprints on polymer banknotes: a preliminary study.</w:t>
      </w:r>
      <w:r w:rsidRPr="00B7049A">
        <w:rPr>
          <w:rFonts w:cs="Arial"/>
          <w:noProof/>
        </w:rPr>
        <w:t xml:space="preserve"> Journal of Forensic Identification, 1999. </w:t>
      </w:r>
      <w:r w:rsidRPr="00B7049A">
        <w:rPr>
          <w:rFonts w:cs="Arial"/>
          <w:b/>
          <w:noProof/>
        </w:rPr>
        <w:t>49</w:t>
      </w:r>
      <w:r w:rsidRPr="00B7049A">
        <w:rPr>
          <w:rFonts w:cs="Arial"/>
          <w:noProof/>
        </w:rPr>
        <w:t>(6): p. 594.</w:t>
      </w:r>
      <w:bookmarkEnd w:id="1"/>
    </w:p>
    <w:p w14:paraId="559CAFE3" w14:textId="77777777" w:rsidR="0094639D" w:rsidRPr="0045314B" w:rsidRDefault="0094639D" w:rsidP="003314DA">
      <w:pPr>
        <w:ind w:left="720" w:hanging="720"/>
        <w:rPr>
          <w:rFonts w:cs="Arial"/>
          <w:noProof/>
        </w:rPr>
      </w:pPr>
      <w:bookmarkStart w:id="2" w:name="_ENREF_2"/>
      <w:r w:rsidRPr="0045314B">
        <w:rPr>
          <w:rFonts w:cs="Arial"/>
          <w:noProof/>
        </w:rPr>
        <w:t>2.</w:t>
      </w:r>
      <w:r w:rsidRPr="0045314B">
        <w:rPr>
          <w:rFonts w:cs="Arial"/>
          <w:noProof/>
        </w:rPr>
        <w:tab/>
        <w:t xml:space="preserve">N. Jones, </w:t>
      </w:r>
      <w:r w:rsidR="00282B9C" w:rsidRPr="0045314B">
        <w:rPr>
          <w:rFonts w:cs="Arial"/>
          <w:noProof/>
        </w:rPr>
        <w:t>M. Kelly, M. Stoilovic, C. Lennard, C. Roux</w:t>
      </w:r>
      <w:r w:rsidRPr="0045314B">
        <w:rPr>
          <w:rFonts w:cs="Arial"/>
          <w:noProof/>
        </w:rPr>
        <w:t xml:space="preserve">, </w:t>
      </w:r>
      <w:r w:rsidRPr="0045314B">
        <w:rPr>
          <w:rFonts w:cs="Arial"/>
          <w:i/>
          <w:noProof/>
        </w:rPr>
        <w:t>The development of latent fingerprints on polymer banknotes.</w:t>
      </w:r>
      <w:r w:rsidRPr="0045314B">
        <w:rPr>
          <w:rFonts w:cs="Arial"/>
          <w:noProof/>
        </w:rPr>
        <w:t xml:space="preserve"> Journal of Forensic Identification, 2003. </w:t>
      </w:r>
      <w:r w:rsidRPr="0045314B">
        <w:rPr>
          <w:rFonts w:cs="Arial"/>
          <w:b/>
          <w:noProof/>
        </w:rPr>
        <w:t>53</w:t>
      </w:r>
      <w:r w:rsidRPr="0045314B">
        <w:rPr>
          <w:rFonts w:cs="Arial"/>
          <w:noProof/>
        </w:rPr>
        <w:t>(1): p. 50.</w:t>
      </w:r>
      <w:bookmarkEnd w:id="2"/>
    </w:p>
    <w:p w14:paraId="771485FB" w14:textId="77777777" w:rsidR="008B729B" w:rsidRPr="0045314B" w:rsidRDefault="008B729B" w:rsidP="008B729B">
      <w:pPr>
        <w:ind w:left="720" w:hanging="720"/>
        <w:rPr>
          <w:rFonts w:cs="Arial"/>
          <w:noProof/>
        </w:rPr>
      </w:pPr>
      <w:r w:rsidRPr="0045314B">
        <w:rPr>
          <w:rFonts w:cs="Arial"/>
          <w:noProof/>
        </w:rPr>
        <w:t>3.</w:t>
      </w:r>
      <w:r w:rsidRPr="0045314B">
        <w:rPr>
          <w:rFonts w:cs="Arial"/>
          <w:noProof/>
        </w:rPr>
        <w:tab/>
        <w:t xml:space="preserve">D. Wilkinson, R. Lam, T. Tse, B. Pynn, </w:t>
      </w:r>
      <w:r w:rsidRPr="0045314B">
        <w:rPr>
          <w:rFonts w:cs="Arial"/>
          <w:i/>
          <w:noProof/>
        </w:rPr>
        <w:t>Recommended Protocols for Fingerprint Detection on Canadian Polymer Banknotes-Part I: Chemical Development.</w:t>
      </w:r>
      <w:r w:rsidRPr="0045314B">
        <w:rPr>
          <w:rFonts w:cs="Arial"/>
          <w:noProof/>
        </w:rPr>
        <w:t xml:space="preserve"> J. Forensic Ident, 2014. </w:t>
      </w:r>
      <w:r w:rsidRPr="0045314B">
        <w:rPr>
          <w:rFonts w:cs="Arial"/>
          <w:b/>
          <w:noProof/>
        </w:rPr>
        <w:t>64</w:t>
      </w:r>
      <w:r w:rsidRPr="0045314B">
        <w:rPr>
          <w:rFonts w:cs="Arial"/>
          <w:noProof/>
        </w:rPr>
        <w:t>(4).</w:t>
      </w:r>
    </w:p>
    <w:p w14:paraId="6964EB50" w14:textId="77777777" w:rsidR="008B729B" w:rsidRPr="0045314B" w:rsidRDefault="008B729B" w:rsidP="008B729B">
      <w:pPr>
        <w:ind w:left="720" w:hanging="720"/>
        <w:rPr>
          <w:rFonts w:cs="Arial"/>
          <w:noProof/>
        </w:rPr>
      </w:pPr>
      <w:r w:rsidRPr="0045314B">
        <w:rPr>
          <w:rFonts w:cs="Arial"/>
          <w:noProof/>
        </w:rPr>
        <w:t>4.</w:t>
      </w:r>
      <w:r w:rsidRPr="0045314B">
        <w:rPr>
          <w:rFonts w:cs="Arial"/>
          <w:noProof/>
        </w:rPr>
        <w:tab/>
        <w:t xml:space="preserve">R. Lam, </w:t>
      </w:r>
      <w:r w:rsidRPr="0045314B">
        <w:rPr>
          <w:rFonts w:cs="Arial"/>
          <w:i/>
          <w:noProof/>
        </w:rPr>
        <w:t>Recommended Protocols for Fingerprint Detection on Canadian Polymer Banknotes--Part II: Photography, Lighting, and Digital Enhancement Techniques.</w:t>
      </w:r>
      <w:r w:rsidRPr="0045314B">
        <w:rPr>
          <w:rFonts w:cs="Arial"/>
          <w:noProof/>
        </w:rPr>
        <w:t xml:space="preserve"> Journal of Forensic Identification, 2014. </w:t>
      </w:r>
      <w:r w:rsidRPr="0045314B">
        <w:rPr>
          <w:rFonts w:cs="Arial"/>
          <w:b/>
          <w:noProof/>
        </w:rPr>
        <w:t>64</w:t>
      </w:r>
      <w:r w:rsidRPr="0045314B">
        <w:rPr>
          <w:rFonts w:cs="Arial"/>
          <w:noProof/>
        </w:rPr>
        <w:t>(4): p. 402.</w:t>
      </w:r>
    </w:p>
    <w:p w14:paraId="5FA44316" w14:textId="77777777" w:rsidR="0094639D" w:rsidRPr="0045314B" w:rsidRDefault="00F915B6" w:rsidP="003314DA">
      <w:pPr>
        <w:ind w:left="720" w:hanging="720"/>
        <w:rPr>
          <w:rFonts w:cs="Arial"/>
          <w:noProof/>
        </w:rPr>
      </w:pPr>
      <w:bookmarkStart w:id="3" w:name="_ENREF_3"/>
      <w:r w:rsidRPr="0045314B">
        <w:rPr>
          <w:rFonts w:cs="Arial"/>
          <w:noProof/>
        </w:rPr>
        <w:t>5</w:t>
      </w:r>
      <w:r w:rsidR="0094639D" w:rsidRPr="0045314B">
        <w:rPr>
          <w:rFonts w:cs="Arial"/>
          <w:noProof/>
        </w:rPr>
        <w:t>.</w:t>
      </w:r>
      <w:r w:rsidR="0094639D" w:rsidRPr="0045314B">
        <w:rPr>
          <w:rFonts w:cs="Arial"/>
          <w:noProof/>
        </w:rPr>
        <w:tab/>
      </w:r>
      <w:r w:rsidR="003C086A" w:rsidRPr="0045314B">
        <w:rPr>
          <w:rFonts w:cs="Arial"/>
          <w:noProof/>
        </w:rPr>
        <w:t>H.</w:t>
      </w:r>
      <w:r w:rsidR="0065222A" w:rsidRPr="0045314B">
        <w:rPr>
          <w:rFonts w:cs="Arial"/>
          <w:noProof/>
        </w:rPr>
        <w:t>L.</w:t>
      </w:r>
      <w:r w:rsidR="003C086A" w:rsidRPr="0045314B">
        <w:rPr>
          <w:rFonts w:cs="Arial"/>
          <w:noProof/>
        </w:rPr>
        <w:t xml:space="preserve"> </w:t>
      </w:r>
      <w:r w:rsidR="0094639D" w:rsidRPr="0045314B">
        <w:rPr>
          <w:rFonts w:cs="Arial"/>
          <w:noProof/>
        </w:rPr>
        <w:t xml:space="preserve">Bandey, </w:t>
      </w:r>
      <w:r w:rsidR="0094639D" w:rsidRPr="0045314B">
        <w:rPr>
          <w:rFonts w:cs="Arial"/>
          <w:i/>
          <w:noProof/>
        </w:rPr>
        <w:t>Fingermark Visualisation Manual.</w:t>
      </w:r>
      <w:r w:rsidR="0094639D" w:rsidRPr="0045314B">
        <w:rPr>
          <w:rFonts w:cs="Arial"/>
          <w:noProof/>
        </w:rPr>
        <w:t xml:space="preserve"> Home Office Centre for Applied Science and Technology (CAST): Sandridge, UK, 2014.</w:t>
      </w:r>
      <w:bookmarkEnd w:id="3"/>
    </w:p>
    <w:p w14:paraId="3BAE99D4" w14:textId="77777777" w:rsidR="0094639D" w:rsidRPr="0045314B" w:rsidRDefault="00F915B6" w:rsidP="003314DA">
      <w:pPr>
        <w:ind w:left="720" w:hanging="720"/>
        <w:rPr>
          <w:rFonts w:cs="Arial"/>
          <w:noProof/>
        </w:rPr>
      </w:pPr>
      <w:bookmarkStart w:id="4" w:name="_ENREF_4"/>
      <w:r w:rsidRPr="0045314B">
        <w:rPr>
          <w:rFonts w:cs="Arial"/>
          <w:noProof/>
        </w:rPr>
        <w:t>6</w:t>
      </w:r>
      <w:r w:rsidR="0094639D" w:rsidRPr="0045314B">
        <w:rPr>
          <w:rFonts w:cs="Arial"/>
          <w:noProof/>
        </w:rPr>
        <w:t>.</w:t>
      </w:r>
      <w:r w:rsidR="0094639D" w:rsidRPr="0045314B">
        <w:rPr>
          <w:rFonts w:cs="Arial"/>
          <w:noProof/>
        </w:rPr>
        <w:tab/>
      </w:r>
      <w:bookmarkEnd w:id="4"/>
      <w:r w:rsidR="00B07218" w:rsidRPr="0045314B">
        <w:rPr>
          <w:rFonts w:cs="Arial"/>
          <w:noProof/>
        </w:rPr>
        <w:t xml:space="preserve">R.S.P. King, P.M. Hallett, and D. Foster, </w:t>
      </w:r>
      <w:r w:rsidR="00B07218" w:rsidRPr="0045314B">
        <w:rPr>
          <w:rFonts w:cs="Arial"/>
          <w:i/>
          <w:noProof/>
        </w:rPr>
        <w:t>Seeing into the infrared: A novel IR fluorescent fingerprint powder.</w:t>
      </w:r>
      <w:r w:rsidR="00B07218" w:rsidRPr="0045314B">
        <w:rPr>
          <w:rFonts w:cs="Arial"/>
          <w:noProof/>
        </w:rPr>
        <w:t xml:space="preserve"> Forensic Science International, 2015. </w:t>
      </w:r>
      <w:r w:rsidR="00B07218" w:rsidRPr="0045314B">
        <w:rPr>
          <w:rFonts w:cs="Arial"/>
          <w:b/>
          <w:noProof/>
        </w:rPr>
        <w:t>249</w:t>
      </w:r>
      <w:r w:rsidR="00B07218" w:rsidRPr="0045314B">
        <w:rPr>
          <w:rFonts w:cs="Arial"/>
          <w:noProof/>
        </w:rPr>
        <w:t>(0): p. e21-e26.</w:t>
      </w:r>
    </w:p>
    <w:p w14:paraId="34503701" w14:textId="77777777" w:rsidR="00056492" w:rsidRPr="0045314B" w:rsidRDefault="00056492" w:rsidP="00056492">
      <w:pPr>
        <w:ind w:left="720" w:hanging="720"/>
        <w:rPr>
          <w:rFonts w:cs="Arial"/>
          <w:noProof/>
        </w:rPr>
      </w:pPr>
      <w:r w:rsidRPr="0045314B">
        <w:rPr>
          <w:rFonts w:cs="Arial"/>
          <w:noProof/>
        </w:rPr>
        <w:t>7.</w:t>
      </w:r>
      <w:r w:rsidRPr="0045314B">
        <w:rPr>
          <w:rFonts w:cs="Arial"/>
          <w:noProof/>
        </w:rPr>
        <w:tab/>
        <w:t xml:space="preserve">R.S.P. King, P.M. Hallett, and D. Foster, </w:t>
      </w:r>
      <w:r w:rsidRPr="0045314B">
        <w:rPr>
          <w:rFonts w:cs="Arial"/>
          <w:i/>
          <w:noProof/>
        </w:rPr>
        <w:t>NIR−NIR fluorescence: A new genre of fingermark visualisation techniques.</w:t>
      </w:r>
      <w:r w:rsidRPr="0045314B">
        <w:rPr>
          <w:rFonts w:cs="Arial"/>
          <w:noProof/>
        </w:rPr>
        <w:t xml:space="preserve"> Forensic Science International, 2016. </w:t>
      </w:r>
      <w:r w:rsidRPr="0045314B">
        <w:rPr>
          <w:rFonts w:cs="Arial"/>
          <w:b/>
          <w:noProof/>
        </w:rPr>
        <w:t>262</w:t>
      </w:r>
      <w:r w:rsidRPr="0045314B">
        <w:rPr>
          <w:rFonts w:cs="Arial"/>
          <w:noProof/>
        </w:rPr>
        <w:t>: p. e28-e33.</w:t>
      </w:r>
    </w:p>
    <w:p w14:paraId="045AE4CD" w14:textId="77777777" w:rsidR="00964463" w:rsidRDefault="00964463" w:rsidP="00964463">
      <w:pPr>
        <w:ind w:left="720" w:hanging="720"/>
        <w:rPr>
          <w:rFonts w:cs="Arial"/>
          <w:noProof/>
        </w:rPr>
      </w:pPr>
      <w:r w:rsidRPr="0045314B">
        <w:rPr>
          <w:rFonts w:cs="Arial"/>
          <w:noProof/>
        </w:rPr>
        <w:t>8.</w:t>
      </w:r>
      <w:r w:rsidRPr="0045314B">
        <w:rPr>
          <w:rFonts w:cs="Arial"/>
          <w:noProof/>
        </w:rPr>
        <w:tab/>
        <w:t xml:space="preserve">S. Chadwick, P. Maynard, P. Kirkbride, C. Lennard, A. McDonagh, X. Spindler, C. Roux, </w:t>
      </w:r>
      <w:r w:rsidRPr="0045314B">
        <w:rPr>
          <w:rFonts w:cs="Arial"/>
          <w:i/>
          <w:noProof/>
        </w:rPr>
        <w:t>Styryl dye coated metal oxide powders for the detection of latent fingermarks on non-porous surfaces.</w:t>
      </w:r>
      <w:r w:rsidRPr="0045314B">
        <w:rPr>
          <w:rFonts w:cs="Arial"/>
          <w:noProof/>
        </w:rPr>
        <w:t xml:space="preserve"> Forensic Science International, 2012. </w:t>
      </w:r>
      <w:r w:rsidRPr="0045314B">
        <w:rPr>
          <w:rFonts w:cs="Arial"/>
          <w:b/>
          <w:noProof/>
        </w:rPr>
        <w:t>219</w:t>
      </w:r>
      <w:r w:rsidRPr="0045314B">
        <w:rPr>
          <w:rFonts w:cs="Arial"/>
          <w:noProof/>
        </w:rPr>
        <w:t>(1–3): p. 208-214.</w:t>
      </w:r>
    </w:p>
    <w:p w14:paraId="2E08523B" w14:textId="77777777" w:rsidR="008E289C" w:rsidRPr="0045314B" w:rsidRDefault="008E289C" w:rsidP="00964463">
      <w:pPr>
        <w:ind w:left="720" w:hanging="720"/>
        <w:rPr>
          <w:rFonts w:cs="Arial"/>
          <w:noProof/>
        </w:rPr>
      </w:pPr>
      <w:r>
        <w:rPr>
          <w:rFonts w:cs="Arial"/>
          <w:noProof/>
        </w:rPr>
        <w:t>9</w:t>
      </w:r>
      <w:r w:rsidRPr="0045314B">
        <w:rPr>
          <w:rFonts w:cs="Arial"/>
          <w:noProof/>
        </w:rPr>
        <w:t>.</w:t>
      </w:r>
      <w:r w:rsidRPr="0045314B">
        <w:rPr>
          <w:rFonts w:cs="Arial"/>
          <w:noProof/>
        </w:rPr>
        <w:tab/>
        <w:t xml:space="preserve">R. Ma, E. Bullock, P. Maynard, B. Reedy, R. Shimmon, C. Lennard, C. Roux, A. McDonagh, </w:t>
      </w:r>
      <w:r w:rsidRPr="0045314B">
        <w:rPr>
          <w:rFonts w:cs="Arial"/>
          <w:i/>
          <w:noProof/>
        </w:rPr>
        <w:t>Fingermark detection on non-porous and semi-porous surfaces using NaYF4:Er,Yb up-converter particles.</w:t>
      </w:r>
      <w:r w:rsidRPr="0045314B">
        <w:rPr>
          <w:rFonts w:cs="Arial"/>
          <w:noProof/>
        </w:rPr>
        <w:t xml:space="preserve"> Forensic Science International, 2011. </w:t>
      </w:r>
      <w:r w:rsidRPr="0045314B">
        <w:rPr>
          <w:rFonts w:cs="Arial"/>
          <w:b/>
          <w:noProof/>
        </w:rPr>
        <w:t>207</w:t>
      </w:r>
      <w:r w:rsidRPr="0045314B">
        <w:rPr>
          <w:rFonts w:cs="Arial"/>
          <w:noProof/>
        </w:rPr>
        <w:t>(1–3): p. 145-149.</w:t>
      </w:r>
    </w:p>
    <w:p w14:paraId="10477F66" w14:textId="77777777" w:rsidR="0094639D" w:rsidRPr="0045314B" w:rsidRDefault="008E289C" w:rsidP="003314DA">
      <w:pPr>
        <w:ind w:left="720" w:hanging="720"/>
        <w:rPr>
          <w:rFonts w:cs="Arial"/>
          <w:noProof/>
        </w:rPr>
      </w:pPr>
      <w:bookmarkStart w:id="5" w:name="_ENREF_5"/>
      <w:r>
        <w:rPr>
          <w:rFonts w:cs="Arial"/>
          <w:noProof/>
        </w:rPr>
        <w:t>10</w:t>
      </w:r>
      <w:r w:rsidR="00282B9C" w:rsidRPr="0045314B">
        <w:rPr>
          <w:rFonts w:cs="Arial"/>
          <w:noProof/>
        </w:rPr>
        <w:t>.</w:t>
      </w:r>
      <w:r w:rsidR="00282B9C" w:rsidRPr="0045314B">
        <w:rPr>
          <w:rFonts w:cs="Arial"/>
          <w:noProof/>
        </w:rPr>
        <w:tab/>
        <w:t>M. Tahtouh, J.R. Kalman, C. Roux, C. Lennard, B.J. Reedy</w:t>
      </w:r>
      <w:r w:rsidR="0094639D" w:rsidRPr="0045314B">
        <w:rPr>
          <w:rFonts w:cs="Arial"/>
          <w:noProof/>
        </w:rPr>
        <w:t xml:space="preserve">, </w:t>
      </w:r>
      <w:r w:rsidR="0094639D" w:rsidRPr="0045314B">
        <w:rPr>
          <w:rFonts w:cs="Arial"/>
          <w:i/>
          <w:noProof/>
        </w:rPr>
        <w:t>The detection and enhancement of latent fingermarks using infrared chemical imaging.</w:t>
      </w:r>
      <w:r w:rsidR="0094639D" w:rsidRPr="0045314B">
        <w:rPr>
          <w:rFonts w:cs="Arial"/>
          <w:noProof/>
        </w:rPr>
        <w:t xml:space="preserve"> Journal of </w:t>
      </w:r>
      <w:r w:rsidR="00282B9C" w:rsidRPr="0045314B">
        <w:rPr>
          <w:rFonts w:cs="Arial"/>
          <w:noProof/>
        </w:rPr>
        <w:t>F</w:t>
      </w:r>
      <w:r w:rsidR="0094639D" w:rsidRPr="0045314B">
        <w:rPr>
          <w:rFonts w:cs="Arial"/>
          <w:noProof/>
        </w:rPr>
        <w:t xml:space="preserve">orensic </w:t>
      </w:r>
      <w:r w:rsidR="00282B9C" w:rsidRPr="0045314B">
        <w:rPr>
          <w:rFonts w:cs="Arial"/>
          <w:noProof/>
        </w:rPr>
        <w:t>S</w:t>
      </w:r>
      <w:r w:rsidR="0094639D" w:rsidRPr="0045314B">
        <w:rPr>
          <w:rFonts w:cs="Arial"/>
          <w:noProof/>
        </w:rPr>
        <w:t xml:space="preserve">ciences, 2005. </w:t>
      </w:r>
      <w:r w:rsidR="0094639D" w:rsidRPr="0045314B">
        <w:rPr>
          <w:rFonts w:cs="Arial"/>
          <w:b/>
          <w:noProof/>
        </w:rPr>
        <w:t>50</w:t>
      </w:r>
      <w:r w:rsidR="0094639D" w:rsidRPr="0045314B">
        <w:rPr>
          <w:rFonts w:cs="Arial"/>
          <w:noProof/>
        </w:rPr>
        <w:t>(1): p. 64-72.</w:t>
      </w:r>
      <w:bookmarkEnd w:id="5"/>
    </w:p>
    <w:p w14:paraId="21EF16FE" w14:textId="77777777" w:rsidR="0094639D" w:rsidRPr="0045314B" w:rsidRDefault="008E289C" w:rsidP="003C086A">
      <w:pPr>
        <w:tabs>
          <w:tab w:val="clear" w:pos="2505"/>
        </w:tabs>
        <w:autoSpaceDE w:val="0"/>
        <w:autoSpaceDN w:val="0"/>
        <w:adjustRightInd w:val="0"/>
        <w:ind w:left="720" w:hanging="720"/>
        <w:rPr>
          <w:rFonts w:eastAsiaTheme="minorHAnsi" w:cs="Arial"/>
          <w:color w:val="712E83"/>
        </w:rPr>
      </w:pPr>
      <w:bookmarkStart w:id="6" w:name="_ENREF_6"/>
      <w:r>
        <w:rPr>
          <w:rFonts w:cs="Arial"/>
          <w:noProof/>
        </w:rPr>
        <w:t>11</w:t>
      </w:r>
      <w:r w:rsidR="0094639D" w:rsidRPr="0045314B">
        <w:rPr>
          <w:rFonts w:cs="Arial"/>
          <w:noProof/>
        </w:rPr>
        <w:t>.</w:t>
      </w:r>
      <w:r w:rsidR="0094639D" w:rsidRPr="0045314B">
        <w:rPr>
          <w:rFonts w:cs="Arial"/>
          <w:noProof/>
        </w:rPr>
        <w:tab/>
        <w:t>S.</w:t>
      </w:r>
      <w:r w:rsidR="003C086A" w:rsidRPr="0045314B">
        <w:rPr>
          <w:rFonts w:cs="Arial"/>
          <w:noProof/>
        </w:rPr>
        <w:t>M. Bleay, V.G. Sears, H.L. Bandey, A.P. Gibson, V.J. Bowman, R. Downham, L. Fitzgerald, T. Ciuksza, J. Ramadani, C. Selway</w:t>
      </w:r>
      <w:r w:rsidR="0094639D" w:rsidRPr="0045314B">
        <w:rPr>
          <w:rFonts w:cs="Arial"/>
          <w:noProof/>
        </w:rPr>
        <w:t xml:space="preserve">, </w:t>
      </w:r>
      <w:r w:rsidR="0094639D" w:rsidRPr="0045314B">
        <w:rPr>
          <w:rFonts w:cs="Arial"/>
          <w:i/>
          <w:noProof/>
        </w:rPr>
        <w:t>Fingerprint Source Book</w:t>
      </w:r>
      <w:r w:rsidR="0094639D" w:rsidRPr="0045314B">
        <w:rPr>
          <w:rFonts w:cs="Arial"/>
          <w:noProof/>
        </w:rPr>
        <w:t>. Home Office Centre for Applied Science and Technology (CAST). 2012.</w:t>
      </w:r>
      <w:bookmarkEnd w:id="6"/>
      <w:r w:rsidR="00814120" w:rsidRPr="0045314B">
        <w:rPr>
          <w:rFonts w:cs="Arial"/>
          <w:noProof/>
        </w:rPr>
        <w:t xml:space="preserve"> </w:t>
      </w:r>
      <w:hyperlink r:id="rId44" w:history="1">
        <w:r w:rsidR="00814120" w:rsidRPr="0045314B">
          <w:rPr>
            <w:rStyle w:val="Hyperlink"/>
            <w:rFonts w:cs="Arial"/>
            <w:noProof/>
          </w:rPr>
          <w:t>https://www.gov.uk/government/publications/fingerprint-source-book</w:t>
        </w:r>
      </w:hyperlink>
      <w:r w:rsidR="00814120" w:rsidRPr="0045314B">
        <w:rPr>
          <w:rFonts w:cs="Arial"/>
          <w:noProof/>
        </w:rPr>
        <w:t xml:space="preserve"> [Accessed 26th January 2016]</w:t>
      </w:r>
    </w:p>
    <w:p w14:paraId="6C51C4D2" w14:textId="77777777" w:rsidR="0094639D" w:rsidRPr="0045314B" w:rsidRDefault="00056492" w:rsidP="003314DA">
      <w:pPr>
        <w:ind w:left="720" w:hanging="720"/>
        <w:rPr>
          <w:rFonts w:cs="Arial"/>
          <w:noProof/>
        </w:rPr>
      </w:pPr>
      <w:bookmarkStart w:id="7" w:name="_ENREF_7"/>
      <w:r w:rsidRPr="0045314B">
        <w:rPr>
          <w:rFonts w:cs="Arial"/>
          <w:noProof/>
        </w:rPr>
        <w:t>1</w:t>
      </w:r>
      <w:r w:rsidR="008E289C">
        <w:rPr>
          <w:rFonts w:cs="Arial"/>
          <w:noProof/>
        </w:rPr>
        <w:t>2</w:t>
      </w:r>
      <w:r w:rsidR="00282B9C" w:rsidRPr="0045314B">
        <w:rPr>
          <w:rFonts w:cs="Arial"/>
          <w:noProof/>
        </w:rPr>
        <w:t>.</w:t>
      </w:r>
      <w:r w:rsidR="00282B9C" w:rsidRPr="0045314B">
        <w:rPr>
          <w:rFonts w:cs="Arial"/>
          <w:noProof/>
        </w:rPr>
        <w:tab/>
        <w:t>J. Fraser, K. Sturrock, P. Deacon, S.M. Bleay, D.H. Brenmer</w:t>
      </w:r>
      <w:r w:rsidR="0094639D" w:rsidRPr="0045314B">
        <w:rPr>
          <w:rFonts w:cs="Arial"/>
          <w:noProof/>
        </w:rPr>
        <w:t xml:space="preserve">, </w:t>
      </w:r>
      <w:r w:rsidR="0094639D" w:rsidRPr="0045314B">
        <w:rPr>
          <w:rFonts w:cs="Arial"/>
          <w:i/>
          <w:noProof/>
        </w:rPr>
        <w:t>Visualisation of fingermarks and grab impressions on fabrics. Part 1: Gold/zinc vacuum metal deposition.</w:t>
      </w:r>
      <w:r w:rsidR="0094639D" w:rsidRPr="0045314B">
        <w:rPr>
          <w:rFonts w:cs="Arial"/>
          <w:noProof/>
        </w:rPr>
        <w:t xml:space="preserve"> Forensic Science International, 2011. </w:t>
      </w:r>
      <w:r w:rsidR="0094639D" w:rsidRPr="0045314B">
        <w:rPr>
          <w:rFonts w:cs="Arial"/>
          <w:b/>
          <w:noProof/>
        </w:rPr>
        <w:t>208</w:t>
      </w:r>
      <w:r w:rsidR="0094639D" w:rsidRPr="0045314B">
        <w:rPr>
          <w:rFonts w:cs="Arial"/>
          <w:noProof/>
        </w:rPr>
        <w:t>(1–3): p. 74-78.</w:t>
      </w:r>
      <w:bookmarkEnd w:id="7"/>
    </w:p>
    <w:p w14:paraId="17F88F1F" w14:textId="77777777" w:rsidR="0094639D" w:rsidRPr="0045314B" w:rsidRDefault="00F915B6" w:rsidP="003314DA">
      <w:pPr>
        <w:ind w:left="720" w:hanging="720"/>
        <w:rPr>
          <w:rFonts w:cs="Arial"/>
          <w:noProof/>
        </w:rPr>
      </w:pPr>
      <w:bookmarkStart w:id="8" w:name="_ENREF_8"/>
      <w:r w:rsidRPr="0045314B">
        <w:rPr>
          <w:rFonts w:cs="Arial"/>
          <w:noProof/>
        </w:rPr>
        <w:t>1</w:t>
      </w:r>
      <w:r w:rsidR="008E289C">
        <w:rPr>
          <w:rFonts w:cs="Arial"/>
          <w:noProof/>
        </w:rPr>
        <w:t>3</w:t>
      </w:r>
      <w:r w:rsidR="00282B9C" w:rsidRPr="0045314B">
        <w:rPr>
          <w:rFonts w:cs="Arial"/>
          <w:noProof/>
        </w:rPr>
        <w:t>.</w:t>
      </w:r>
      <w:r w:rsidR="00282B9C" w:rsidRPr="0045314B">
        <w:rPr>
          <w:rFonts w:cs="Arial"/>
          <w:noProof/>
        </w:rPr>
        <w:tab/>
        <w:t>S. Knighting, J. Fraser, K. Sturrock, P. Deacon, S.M. Bleay, D.H. Brenmer</w:t>
      </w:r>
      <w:r w:rsidR="0094639D" w:rsidRPr="0045314B">
        <w:rPr>
          <w:rFonts w:cs="Arial"/>
          <w:noProof/>
        </w:rPr>
        <w:t xml:space="preserve">, </w:t>
      </w:r>
      <w:r w:rsidR="0094639D" w:rsidRPr="0045314B">
        <w:rPr>
          <w:rFonts w:cs="Arial"/>
          <w:i/>
          <w:noProof/>
        </w:rPr>
        <w:t>Visualisation of fingermarks and grab impressions on dark fabrics using silver vacuum metal deposition.</w:t>
      </w:r>
      <w:r w:rsidR="0094639D" w:rsidRPr="0045314B">
        <w:rPr>
          <w:rFonts w:cs="Arial"/>
          <w:noProof/>
        </w:rPr>
        <w:t xml:space="preserve"> Science &amp; Justice, 2013. </w:t>
      </w:r>
      <w:r w:rsidR="0094639D" w:rsidRPr="0045314B">
        <w:rPr>
          <w:rFonts w:cs="Arial"/>
          <w:b/>
          <w:noProof/>
        </w:rPr>
        <w:t>53</w:t>
      </w:r>
      <w:r w:rsidR="0094639D" w:rsidRPr="0045314B">
        <w:rPr>
          <w:rFonts w:cs="Arial"/>
          <w:noProof/>
        </w:rPr>
        <w:t>(3): p. 309-314.</w:t>
      </w:r>
      <w:bookmarkEnd w:id="8"/>
    </w:p>
    <w:p w14:paraId="35976238" w14:textId="77777777" w:rsidR="0094639D" w:rsidRPr="0045314B" w:rsidRDefault="00F915B6" w:rsidP="003314DA">
      <w:pPr>
        <w:ind w:left="720" w:hanging="720"/>
        <w:rPr>
          <w:rFonts w:cs="Arial"/>
          <w:noProof/>
        </w:rPr>
      </w:pPr>
      <w:bookmarkStart w:id="9" w:name="_ENREF_9"/>
      <w:r w:rsidRPr="0045314B">
        <w:rPr>
          <w:rFonts w:cs="Arial"/>
          <w:noProof/>
        </w:rPr>
        <w:t>1</w:t>
      </w:r>
      <w:r w:rsidR="008E289C">
        <w:rPr>
          <w:rFonts w:cs="Arial"/>
          <w:noProof/>
        </w:rPr>
        <w:t>4</w:t>
      </w:r>
      <w:r w:rsidR="0094639D" w:rsidRPr="0045314B">
        <w:rPr>
          <w:rFonts w:cs="Arial"/>
          <w:noProof/>
        </w:rPr>
        <w:t>.</w:t>
      </w:r>
      <w:r w:rsidR="0094639D" w:rsidRPr="0045314B">
        <w:rPr>
          <w:rFonts w:cs="Arial"/>
          <w:noProof/>
        </w:rPr>
        <w:tab/>
      </w:r>
      <w:r w:rsidR="00282B9C" w:rsidRPr="0045314B">
        <w:rPr>
          <w:rFonts w:cs="Arial"/>
          <w:noProof/>
        </w:rPr>
        <w:t>J. Fraser, P. Deacon, S.M. Bleay, D.H. Brenmer</w:t>
      </w:r>
      <w:r w:rsidR="0094639D" w:rsidRPr="0045314B">
        <w:rPr>
          <w:rFonts w:cs="Arial"/>
          <w:noProof/>
        </w:rPr>
        <w:t xml:space="preserve">, </w:t>
      </w:r>
      <w:r w:rsidR="0094639D" w:rsidRPr="0045314B">
        <w:rPr>
          <w:rFonts w:cs="Arial"/>
          <w:i/>
          <w:noProof/>
        </w:rPr>
        <w:t>A comparison of the use of vacuum metal deposition versus cyanoacrylate fuming for visualisation of fingermarks and grab impressions on fabrics.</w:t>
      </w:r>
      <w:r w:rsidR="0094639D" w:rsidRPr="0045314B">
        <w:rPr>
          <w:rFonts w:cs="Arial"/>
          <w:noProof/>
        </w:rPr>
        <w:t xml:space="preserve"> Science &amp; Justice, 2014. </w:t>
      </w:r>
      <w:r w:rsidR="0094639D" w:rsidRPr="0045314B">
        <w:rPr>
          <w:rFonts w:cs="Arial"/>
          <w:b/>
          <w:noProof/>
        </w:rPr>
        <w:t>54</w:t>
      </w:r>
      <w:r w:rsidR="0094639D" w:rsidRPr="0045314B">
        <w:rPr>
          <w:rFonts w:cs="Arial"/>
          <w:noProof/>
        </w:rPr>
        <w:t>(2): p. 133-140.</w:t>
      </w:r>
      <w:bookmarkEnd w:id="9"/>
    </w:p>
    <w:p w14:paraId="0B9FBC8A" w14:textId="77777777" w:rsidR="0081391F" w:rsidRPr="0045314B" w:rsidRDefault="0081391F" w:rsidP="0081391F">
      <w:pPr>
        <w:ind w:left="720" w:hanging="720"/>
        <w:rPr>
          <w:rFonts w:cs="Arial"/>
          <w:noProof/>
        </w:rPr>
      </w:pPr>
      <w:r w:rsidRPr="0045314B">
        <w:rPr>
          <w:rFonts w:cs="Arial"/>
          <w:noProof/>
        </w:rPr>
        <w:t>1</w:t>
      </w:r>
      <w:r w:rsidR="008E289C">
        <w:rPr>
          <w:rFonts w:cs="Arial"/>
          <w:noProof/>
        </w:rPr>
        <w:t>5</w:t>
      </w:r>
      <w:r w:rsidRPr="0045314B">
        <w:rPr>
          <w:rFonts w:cs="Arial"/>
          <w:noProof/>
        </w:rPr>
        <w:t>.</w:t>
      </w:r>
      <w:r w:rsidRPr="0045314B">
        <w:rPr>
          <w:rFonts w:cs="Arial"/>
          <w:noProof/>
        </w:rPr>
        <w:tab/>
        <w:t xml:space="preserve">N. Jones, D. Mansour, M. Stoilovic, C. Lennard, C. Roux, </w:t>
      </w:r>
      <w:r w:rsidRPr="0045314B">
        <w:rPr>
          <w:rFonts w:cs="Arial"/>
          <w:i/>
          <w:noProof/>
        </w:rPr>
        <w:t xml:space="preserve">The influence of polymer type, print donor and age on the quality of fingerprints developed on </w:t>
      </w:r>
      <w:r w:rsidRPr="0045314B">
        <w:rPr>
          <w:rFonts w:cs="Arial"/>
          <w:i/>
          <w:noProof/>
        </w:rPr>
        <w:lastRenderedPageBreak/>
        <w:t>plastic substrates using vacuum metal deposition.</w:t>
      </w:r>
      <w:r w:rsidRPr="0045314B">
        <w:rPr>
          <w:rFonts w:cs="Arial"/>
          <w:noProof/>
        </w:rPr>
        <w:t xml:space="preserve"> Forensic Science International, 2001. </w:t>
      </w:r>
      <w:r w:rsidRPr="0045314B">
        <w:rPr>
          <w:rFonts w:cs="Arial"/>
          <w:b/>
          <w:noProof/>
        </w:rPr>
        <w:t>124</w:t>
      </w:r>
      <w:r w:rsidRPr="0045314B">
        <w:rPr>
          <w:rFonts w:cs="Arial"/>
          <w:noProof/>
        </w:rPr>
        <w:t>(2–3): p. 167-177.</w:t>
      </w:r>
    </w:p>
    <w:p w14:paraId="0A10A479" w14:textId="77777777" w:rsidR="0081391F" w:rsidRPr="0045314B" w:rsidRDefault="0081391F" w:rsidP="0081391F">
      <w:pPr>
        <w:ind w:left="720" w:hanging="720"/>
        <w:rPr>
          <w:rFonts w:cs="Arial"/>
          <w:noProof/>
        </w:rPr>
      </w:pPr>
      <w:r w:rsidRPr="0045314B">
        <w:rPr>
          <w:rFonts w:cs="Arial"/>
          <w:noProof/>
        </w:rPr>
        <w:t>1</w:t>
      </w:r>
      <w:r w:rsidR="008E289C">
        <w:rPr>
          <w:rFonts w:cs="Arial"/>
          <w:noProof/>
        </w:rPr>
        <w:t>6</w:t>
      </w:r>
      <w:r w:rsidRPr="0045314B">
        <w:rPr>
          <w:rFonts w:cs="Arial"/>
          <w:noProof/>
        </w:rPr>
        <w:t>.</w:t>
      </w:r>
      <w:r w:rsidRPr="0045314B">
        <w:rPr>
          <w:rFonts w:cs="Arial"/>
          <w:noProof/>
        </w:rPr>
        <w:tab/>
        <w:t xml:space="preserve">N. Jones, M. Stoilovic, C. Lennard, C. Roux, </w:t>
      </w:r>
      <w:r w:rsidRPr="0045314B">
        <w:rPr>
          <w:rFonts w:cs="Arial"/>
          <w:i/>
          <w:noProof/>
        </w:rPr>
        <w:t>Vacuum metal deposition: developing latent fingerprints on polyethylene substrates after the deposition of excess gold.</w:t>
      </w:r>
      <w:r w:rsidRPr="0045314B">
        <w:rPr>
          <w:rFonts w:cs="Arial"/>
          <w:noProof/>
        </w:rPr>
        <w:t xml:space="preserve"> Forensic Science International, 2001. </w:t>
      </w:r>
      <w:r w:rsidRPr="0045314B">
        <w:rPr>
          <w:rFonts w:cs="Arial"/>
          <w:b/>
          <w:noProof/>
        </w:rPr>
        <w:t>123</w:t>
      </w:r>
      <w:r w:rsidRPr="0045314B">
        <w:rPr>
          <w:rFonts w:cs="Arial"/>
          <w:noProof/>
        </w:rPr>
        <w:t>(1): p. 5-12.</w:t>
      </w:r>
    </w:p>
    <w:p w14:paraId="3B825B1F" w14:textId="77777777" w:rsidR="0081391F" w:rsidRPr="0045314B" w:rsidRDefault="0081391F" w:rsidP="0081391F">
      <w:pPr>
        <w:ind w:left="720" w:hanging="720"/>
        <w:rPr>
          <w:rFonts w:cs="Arial"/>
          <w:noProof/>
        </w:rPr>
      </w:pPr>
      <w:r w:rsidRPr="0045314B">
        <w:rPr>
          <w:rFonts w:cs="Arial"/>
          <w:noProof/>
        </w:rPr>
        <w:t>1</w:t>
      </w:r>
      <w:r w:rsidR="008E289C">
        <w:rPr>
          <w:rFonts w:cs="Arial"/>
          <w:noProof/>
        </w:rPr>
        <w:t>7</w:t>
      </w:r>
      <w:r w:rsidRPr="0045314B">
        <w:rPr>
          <w:rFonts w:cs="Arial"/>
          <w:noProof/>
        </w:rPr>
        <w:t>.</w:t>
      </w:r>
      <w:r w:rsidRPr="0045314B">
        <w:rPr>
          <w:rFonts w:cs="Arial"/>
          <w:noProof/>
        </w:rPr>
        <w:tab/>
        <w:t xml:space="preserve">N. Jones, M. Stoilovic, C. Lennard, C. Roux, </w:t>
      </w:r>
      <w:r w:rsidRPr="0045314B">
        <w:rPr>
          <w:rFonts w:cs="Arial"/>
          <w:i/>
          <w:noProof/>
        </w:rPr>
        <w:t>Vacuum metal deposition: factors affecting normal and reverse development of latent fingerprints on polyethylene substrates.</w:t>
      </w:r>
      <w:r w:rsidRPr="0045314B">
        <w:rPr>
          <w:rFonts w:cs="Arial"/>
          <w:noProof/>
        </w:rPr>
        <w:t xml:space="preserve"> Forensic Science International, 2001. </w:t>
      </w:r>
      <w:r w:rsidRPr="0045314B">
        <w:rPr>
          <w:rFonts w:cs="Arial"/>
          <w:b/>
          <w:noProof/>
        </w:rPr>
        <w:t>115</w:t>
      </w:r>
      <w:r w:rsidRPr="0045314B">
        <w:rPr>
          <w:rFonts w:cs="Arial"/>
          <w:noProof/>
        </w:rPr>
        <w:t>(1–2): p. 73-88.</w:t>
      </w:r>
    </w:p>
    <w:p w14:paraId="12EE91B3" w14:textId="77777777" w:rsidR="0081391F" w:rsidRPr="0045314B" w:rsidRDefault="0081391F" w:rsidP="0081391F">
      <w:pPr>
        <w:ind w:left="720" w:hanging="720"/>
        <w:rPr>
          <w:rFonts w:cs="Arial"/>
          <w:noProof/>
        </w:rPr>
      </w:pPr>
    </w:p>
    <w:p w14:paraId="655846E8" w14:textId="77777777" w:rsidR="0081391F" w:rsidRPr="0045314B" w:rsidRDefault="0081391F" w:rsidP="0081391F">
      <w:pPr>
        <w:ind w:left="720" w:hanging="720"/>
        <w:rPr>
          <w:rFonts w:cs="Arial"/>
          <w:noProof/>
        </w:rPr>
      </w:pPr>
      <w:r w:rsidRPr="0045314B">
        <w:rPr>
          <w:rFonts w:cs="Arial"/>
          <w:noProof/>
        </w:rPr>
        <w:t>1</w:t>
      </w:r>
      <w:r w:rsidR="00964463" w:rsidRPr="0045314B">
        <w:rPr>
          <w:rFonts w:cs="Arial"/>
          <w:noProof/>
        </w:rPr>
        <w:t>8</w:t>
      </w:r>
      <w:r w:rsidRPr="0045314B">
        <w:rPr>
          <w:rFonts w:cs="Arial"/>
          <w:noProof/>
        </w:rPr>
        <w:t>.</w:t>
      </w:r>
      <w:r w:rsidRPr="0045314B">
        <w:rPr>
          <w:rFonts w:cs="Arial"/>
          <w:noProof/>
        </w:rPr>
        <w:tab/>
        <w:t xml:space="preserve">R. Downham, S. Mehmet, and V. Sears, </w:t>
      </w:r>
      <w:r w:rsidRPr="0045314B">
        <w:rPr>
          <w:rFonts w:cs="Arial"/>
          <w:i/>
          <w:noProof/>
        </w:rPr>
        <w:t>A Pseudo-Operational Investigation into the Development of Latent Fingerprints on Flexible Plastic Packaging Films.</w:t>
      </w:r>
      <w:r w:rsidRPr="0045314B">
        <w:rPr>
          <w:rFonts w:cs="Arial"/>
          <w:noProof/>
        </w:rPr>
        <w:t xml:space="preserve"> Journal of Forensic Identification, 2012. </w:t>
      </w:r>
      <w:r w:rsidRPr="0045314B">
        <w:rPr>
          <w:rFonts w:cs="Arial"/>
          <w:b/>
          <w:noProof/>
        </w:rPr>
        <w:t>62</w:t>
      </w:r>
      <w:r w:rsidRPr="0045314B">
        <w:rPr>
          <w:rFonts w:cs="Arial"/>
          <w:noProof/>
        </w:rPr>
        <w:t>(6).</w:t>
      </w:r>
    </w:p>
    <w:p w14:paraId="06A52C0B" w14:textId="77777777" w:rsidR="0081391F" w:rsidRPr="0045314B" w:rsidRDefault="0081391F" w:rsidP="0081391F">
      <w:pPr>
        <w:ind w:left="720" w:hanging="720"/>
        <w:rPr>
          <w:rFonts w:cs="Arial"/>
          <w:noProof/>
        </w:rPr>
      </w:pPr>
      <w:r w:rsidRPr="0045314B">
        <w:rPr>
          <w:rFonts w:cs="Arial"/>
          <w:noProof/>
        </w:rPr>
        <w:t>1</w:t>
      </w:r>
      <w:r w:rsidR="00964463" w:rsidRPr="0045314B">
        <w:rPr>
          <w:rFonts w:cs="Arial"/>
          <w:noProof/>
        </w:rPr>
        <w:t>9</w:t>
      </w:r>
      <w:r w:rsidRPr="0045314B">
        <w:rPr>
          <w:rFonts w:cs="Arial"/>
          <w:noProof/>
        </w:rPr>
        <w:t>.</w:t>
      </w:r>
      <w:r w:rsidRPr="0045314B">
        <w:rPr>
          <w:rFonts w:cs="Arial"/>
          <w:noProof/>
        </w:rPr>
        <w:tab/>
        <w:t xml:space="preserve">R. Downham, S. Kelly, and V.G. Sears, </w:t>
      </w:r>
      <w:r w:rsidRPr="0045314B">
        <w:rPr>
          <w:rFonts w:cs="Arial"/>
          <w:i/>
          <w:noProof/>
        </w:rPr>
        <w:t>Feasibility Studies for Fingermark.</w:t>
      </w:r>
      <w:r w:rsidRPr="0045314B">
        <w:rPr>
          <w:rFonts w:cs="Arial"/>
          <w:noProof/>
        </w:rPr>
        <w:t xml:space="preserve"> Journal of Forensic identification, 2015. </w:t>
      </w:r>
      <w:r w:rsidRPr="0045314B">
        <w:rPr>
          <w:rFonts w:cs="Arial"/>
          <w:b/>
          <w:noProof/>
        </w:rPr>
        <w:t>65</w:t>
      </w:r>
      <w:r w:rsidRPr="0045314B">
        <w:rPr>
          <w:rFonts w:cs="Arial"/>
          <w:noProof/>
        </w:rPr>
        <w:t>(2): p. 139.</w:t>
      </w:r>
    </w:p>
    <w:p w14:paraId="09975BD8" w14:textId="77777777" w:rsidR="0081391F" w:rsidRPr="0045314B" w:rsidRDefault="00964463" w:rsidP="0081391F">
      <w:pPr>
        <w:ind w:left="720" w:hanging="720"/>
        <w:rPr>
          <w:rFonts w:cs="Arial"/>
          <w:noProof/>
        </w:rPr>
      </w:pPr>
      <w:r w:rsidRPr="0045314B">
        <w:rPr>
          <w:rFonts w:cs="Arial"/>
          <w:noProof/>
        </w:rPr>
        <w:t>20</w:t>
      </w:r>
      <w:r w:rsidR="0081391F" w:rsidRPr="0045314B">
        <w:rPr>
          <w:rFonts w:cs="Arial"/>
          <w:noProof/>
        </w:rPr>
        <w:t>.</w:t>
      </w:r>
      <w:r w:rsidR="0081391F" w:rsidRPr="0045314B">
        <w:rPr>
          <w:rFonts w:cs="Arial"/>
          <w:noProof/>
        </w:rPr>
        <w:tab/>
        <w:t xml:space="preserve">C. Fairley, S.M. Bleay, V.G. Sears, N. NicDaeid , </w:t>
      </w:r>
      <w:r w:rsidR="0081391F" w:rsidRPr="0045314B">
        <w:rPr>
          <w:rFonts w:cs="Arial"/>
          <w:i/>
          <w:noProof/>
        </w:rPr>
        <w:t>A comparison of multi-metal deposition processes utilising gold nanoparticles and an evaluation of their application to ‘low yield’ surfaces for finger mark development.</w:t>
      </w:r>
      <w:r w:rsidR="0081391F" w:rsidRPr="0045314B">
        <w:rPr>
          <w:rFonts w:cs="Arial"/>
          <w:noProof/>
        </w:rPr>
        <w:t xml:space="preserve"> Forensic Science International, 2012. </w:t>
      </w:r>
      <w:r w:rsidR="0081391F" w:rsidRPr="0045314B">
        <w:rPr>
          <w:rFonts w:cs="Arial"/>
          <w:b/>
          <w:noProof/>
        </w:rPr>
        <w:t>217</w:t>
      </w:r>
      <w:r w:rsidR="0081391F" w:rsidRPr="0045314B">
        <w:rPr>
          <w:rFonts w:cs="Arial"/>
          <w:noProof/>
        </w:rPr>
        <w:t>(1–3): p. 5-18.</w:t>
      </w:r>
    </w:p>
    <w:p w14:paraId="0EAB29A4" w14:textId="77777777" w:rsidR="0081391F" w:rsidRPr="0045314B" w:rsidRDefault="0081391F" w:rsidP="0081391F">
      <w:pPr>
        <w:ind w:left="720" w:hanging="720"/>
        <w:rPr>
          <w:rFonts w:cs="Arial"/>
          <w:noProof/>
        </w:rPr>
      </w:pPr>
      <w:r w:rsidRPr="0045314B">
        <w:rPr>
          <w:rFonts w:cs="Arial"/>
          <w:noProof/>
        </w:rPr>
        <w:t>2</w:t>
      </w:r>
      <w:r w:rsidR="00964463" w:rsidRPr="0045314B">
        <w:rPr>
          <w:rFonts w:cs="Arial"/>
          <w:noProof/>
        </w:rPr>
        <w:t>1</w:t>
      </w:r>
      <w:r w:rsidRPr="0045314B">
        <w:rPr>
          <w:rFonts w:cs="Arial"/>
          <w:noProof/>
        </w:rPr>
        <w:t>.</w:t>
      </w:r>
      <w:r w:rsidRPr="0045314B">
        <w:rPr>
          <w:rFonts w:cs="Arial"/>
          <w:noProof/>
        </w:rPr>
        <w:tab/>
        <w:t xml:space="preserve">B.J. Jones, R. Downham, and V.G. Sears, </w:t>
      </w:r>
      <w:r w:rsidRPr="0045314B">
        <w:rPr>
          <w:rFonts w:cs="Arial"/>
          <w:i/>
          <w:noProof/>
        </w:rPr>
        <w:t>Nanoscale Analysis of the Interaction Between Cyanoacrylate and Vacuum Metal Deposition in the Development of Latent Fingermarks on Low-Density Polyethylene*.</w:t>
      </w:r>
      <w:r w:rsidRPr="0045314B">
        <w:rPr>
          <w:rFonts w:cs="Arial"/>
          <w:noProof/>
        </w:rPr>
        <w:t xml:space="preserve"> Journal of Forensic Sciences, 2012. </w:t>
      </w:r>
      <w:r w:rsidRPr="0045314B">
        <w:rPr>
          <w:rFonts w:cs="Arial"/>
          <w:b/>
          <w:noProof/>
        </w:rPr>
        <w:t>57</w:t>
      </w:r>
      <w:r w:rsidRPr="0045314B">
        <w:rPr>
          <w:rFonts w:cs="Arial"/>
          <w:noProof/>
        </w:rPr>
        <w:t>(1): p. 196-200.</w:t>
      </w:r>
    </w:p>
    <w:p w14:paraId="57692695" w14:textId="77777777" w:rsidR="0094639D" w:rsidRPr="0045314B" w:rsidRDefault="0081391F" w:rsidP="003314DA">
      <w:pPr>
        <w:ind w:left="720" w:hanging="720"/>
        <w:rPr>
          <w:rFonts w:cs="Arial"/>
          <w:noProof/>
        </w:rPr>
      </w:pPr>
      <w:bookmarkStart w:id="10" w:name="_ENREF_10"/>
      <w:r w:rsidRPr="0045314B">
        <w:rPr>
          <w:rFonts w:cs="Arial"/>
          <w:noProof/>
        </w:rPr>
        <w:t>2</w:t>
      </w:r>
      <w:r w:rsidR="00964463" w:rsidRPr="0045314B">
        <w:rPr>
          <w:rFonts w:cs="Arial"/>
          <w:noProof/>
        </w:rPr>
        <w:t>2</w:t>
      </w:r>
      <w:r w:rsidR="00282B9C" w:rsidRPr="0045314B">
        <w:rPr>
          <w:rFonts w:cs="Arial"/>
          <w:noProof/>
        </w:rPr>
        <w:t>.</w:t>
      </w:r>
      <w:r w:rsidR="00282B9C" w:rsidRPr="0045314B">
        <w:rPr>
          <w:rFonts w:cs="Arial"/>
          <w:noProof/>
        </w:rPr>
        <w:tab/>
        <w:t>S.M. Bleay, L.E. Grove, P.F. Kelly, R.S.P. King, K. Mayse, B.C. Shah, R. Wilson</w:t>
      </w:r>
      <w:r w:rsidR="0094639D" w:rsidRPr="0045314B">
        <w:rPr>
          <w:rFonts w:cs="Arial"/>
          <w:noProof/>
        </w:rPr>
        <w:t xml:space="preserve">, </w:t>
      </w:r>
      <w:r w:rsidR="0094639D" w:rsidRPr="0045314B">
        <w:rPr>
          <w:rFonts w:cs="Arial"/>
          <w:i/>
          <w:noProof/>
        </w:rPr>
        <w:t>Non-invasive detection and chemical mapping of trace metal residues on the skin.</w:t>
      </w:r>
      <w:r w:rsidR="0094639D" w:rsidRPr="0045314B">
        <w:rPr>
          <w:rFonts w:cs="Arial"/>
          <w:noProof/>
        </w:rPr>
        <w:t xml:space="preserve"> RSC Advances, 2014. </w:t>
      </w:r>
      <w:r w:rsidR="0094639D" w:rsidRPr="0045314B">
        <w:rPr>
          <w:rFonts w:cs="Arial"/>
          <w:b/>
          <w:noProof/>
        </w:rPr>
        <w:t>4</w:t>
      </w:r>
      <w:r w:rsidR="0094639D" w:rsidRPr="0045314B">
        <w:rPr>
          <w:rFonts w:cs="Arial"/>
          <w:noProof/>
        </w:rPr>
        <w:t>(37): p. 19525-19528.</w:t>
      </w:r>
      <w:bookmarkEnd w:id="10"/>
    </w:p>
    <w:p w14:paraId="77FA1032" w14:textId="77777777" w:rsidR="0094639D" w:rsidRPr="0045314B" w:rsidRDefault="0081391F" w:rsidP="003314DA">
      <w:pPr>
        <w:ind w:left="720" w:hanging="720"/>
        <w:rPr>
          <w:rFonts w:cs="Arial"/>
          <w:noProof/>
        </w:rPr>
      </w:pPr>
      <w:bookmarkStart w:id="11" w:name="_ENREF_11"/>
      <w:r w:rsidRPr="0045314B">
        <w:rPr>
          <w:rFonts w:cs="Arial"/>
          <w:noProof/>
        </w:rPr>
        <w:t>2</w:t>
      </w:r>
      <w:r w:rsidR="00964463" w:rsidRPr="0045314B">
        <w:rPr>
          <w:rFonts w:cs="Arial"/>
          <w:noProof/>
        </w:rPr>
        <w:t>3</w:t>
      </w:r>
      <w:r w:rsidR="0094639D" w:rsidRPr="0045314B">
        <w:rPr>
          <w:rFonts w:cs="Arial"/>
          <w:noProof/>
        </w:rPr>
        <w:t>.</w:t>
      </w:r>
      <w:r w:rsidR="0094639D" w:rsidRPr="0045314B">
        <w:rPr>
          <w:rFonts w:cs="Arial"/>
          <w:noProof/>
        </w:rPr>
        <w:tab/>
        <w:t xml:space="preserve">D. Philipson and S. Bleay, </w:t>
      </w:r>
      <w:r w:rsidR="0094639D" w:rsidRPr="0045314B">
        <w:rPr>
          <w:rFonts w:cs="Arial"/>
          <w:i/>
          <w:noProof/>
        </w:rPr>
        <w:t>Alternative metal processes for vacuum metal deposition.</w:t>
      </w:r>
      <w:r w:rsidR="0094639D" w:rsidRPr="0045314B">
        <w:rPr>
          <w:rFonts w:cs="Arial"/>
          <w:noProof/>
        </w:rPr>
        <w:t xml:space="preserve"> Journal of Forensic Identification, 2007. </w:t>
      </w:r>
      <w:r w:rsidR="0094639D" w:rsidRPr="0045314B">
        <w:rPr>
          <w:rFonts w:cs="Arial"/>
          <w:b/>
          <w:noProof/>
        </w:rPr>
        <w:t>57</w:t>
      </w:r>
      <w:r w:rsidR="0094639D" w:rsidRPr="0045314B">
        <w:rPr>
          <w:rFonts w:cs="Arial"/>
          <w:noProof/>
        </w:rPr>
        <w:t>(2): p. 252.</w:t>
      </w:r>
      <w:bookmarkEnd w:id="11"/>
    </w:p>
    <w:p w14:paraId="4F4C47D9" w14:textId="77777777" w:rsidR="0094639D" w:rsidRPr="0045314B" w:rsidRDefault="0081391F" w:rsidP="003314DA">
      <w:pPr>
        <w:ind w:left="720" w:hanging="720"/>
        <w:rPr>
          <w:rFonts w:cs="Arial"/>
          <w:noProof/>
        </w:rPr>
      </w:pPr>
      <w:bookmarkStart w:id="12" w:name="_ENREF_12"/>
      <w:r w:rsidRPr="0045314B">
        <w:rPr>
          <w:rFonts w:cs="Arial"/>
          <w:noProof/>
        </w:rPr>
        <w:t>2</w:t>
      </w:r>
      <w:r w:rsidR="00964463" w:rsidRPr="0045314B">
        <w:rPr>
          <w:rFonts w:cs="Arial"/>
          <w:noProof/>
        </w:rPr>
        <w:t>4</w:t>
      </w:r>
      <w:r w:rsidR="0094639D" w:rsidRPr="0045314B">
        <w:rPr>
          <w:rFonts w:cs="Arial"/>
          <w:noProof/>
        </w:rPr>
        <w:t>.</w:t>
      </w:r>
      <w:r w:rsidR="0094639D" w:rsidRPr="0045314B">
        <w:rPr>
          <w:rFonts w:cs="Arial"/>
          <w:noProof/>
        </w:rPr>
        <w:tab/>
        <w:t xml:space="preserve">P.T. Stroud, </w:t>
      </w:r>
      <w:r w:rsidR="0094639D" w:rsidRPr="0045314B">
        <w:rPr>
          <w:rFonts w:cs="Arial"/>
          <w:i/>
          <w:noProof/>
        </w:rPr>
        <w:t>Some Comments on Finger Print Development by Vacuum Deposition</w:t>
      </w:r>
      <w:r w:rsidR="0094639D" w:rsidRPr="0045314B">
        <w:rPr>
          <w:rFonts w:cs="Arial"/>
          <w:noProof/>
        </w:rPr>
        <w:t xml:space="preserve">, in </w:t>
      </w:r>
      <w:r w:rsidR="0094639D" w:rsidRPr="0045314B">
        <w:rPr>
          <w:rFonts w:cs="Arial"/>
          <w:i/>
          <w:noProof/>
        </w:rPr>
        <w:t>AWRE Report Nuclear Research Note 5/71</w:t>
      </w:r>
      <w:r w:rsidR="0094639D" w:rsidRPr="0045314B">
        <w:rPr>
          <w:rFonts w:cs="Arial"/>
          <w:noProof/>
        </w:rPr>
        <w:t>1971, Atomic Weapons Research Establishment: Aldermaston.</w:t>
      </w:r>
      <w:bookmarkEnd w:id="12"/>
    </w:p>
    <w:p w14:paraId="3C6D2912" w14:textId="77777777" w:rsidR="0094639D" w:rsidRDefault="0081391F" w:rsidP="003314DA">
      <w:pPr>
        <w:ind w:left="720" w:hanging="720"/>
        <w:rPr>
          <w:rFonts w:cs="Arial"/>
          <w:noProof/>
        </w:rPr>
      </w:pPr>
      <w:bookmarkStart w:id="13" w:name="_ENREF_13"/>
      <w:r w:rsidRPr="0045314B">
        <w:rPr>
          <w:rFonts w:cs="Arial"/>
          <w:noProof/>
        </w:rPr>
        <w:t>2</w:t>
      </w:r>
      <w:r w:rsidR="00964463" w:rsidRPr="0045314B">
        <w:rPr>
          <w:rFonts w:cs="Arial"/>
          <w:noProof/>
        </w:rPr>
        <w:t>5</w:t>
      </w:r>
      <w:r w:rsidR="0094639D" w:rsidRPr="0045314B">
        <w:rPr>
          <w:rFonts w:cs="Arial"/>
          <w:noProof/>
        </w:rPr>
        <w:t>.</w:t>
      </w:r>
      <w:r w:rsidR="0094639D" w:rsidRPr="0045314B">
        <w:rPr>
          <w:rFonts w:cs="Arial"/>
          <w:noProof/>
        </w:rPr>
        <w:tab/>
        <w:t xml:space="preserve">P.T. Stroud, </w:t>
      </w:r>
      <w:r w:rsidR="0094639D" w:rsidRPr="0045314B">
        <w:rPr>
          <w:rFonts w:cs="Arial"/>
          <w:i/>
          <w:noProof/>
        </w:rPr>
        <w:t>Further Comments on Finger Print Development by Vacuum Deposition</w:t>
      </w:r>
      <w:r w:rsidR="0094639D" w:rsidRPr="0045314B">
        <w:rPr>
          <w:rFonts w:cs="Arial"/>
          <w:noProof/>
        </w:rPr>
        <w:t xml:space="preserve">, in </w:t>
      </w:r>
      <w:r w:rsidR="0094639D" w:rsidRPr="0045314B">
        <w:rPr>
          <w:rFonts w:cs="Arial"/>
          <w:i/>
          <w:noProof/>
        </w:rPr>
        <w:t xml:space="preserve">AWRE </w:t>
      </w:r>
      <w:r w:rsidR="00F03B81" w:rsidRPr="0045314B">
        <w:rPr>
          <w:rFonts w:cs="Arial"/>
          <w:i/>
          <w:noProof/>
        </w:rPr>
        <w:t>R</w:t>
      </w:r>
      <w:r w:rsidR="0094639D" w:rsidRPr="0045314B">
        <w:rPr>
          <w:rFonts w:cs="Arial"/>
          <w:i/>
          <w:noProof/>
        </w:rPr>
        <w:t>eport Nuclear Research Note 10/72</w:t>
      </w:r>
      <w:r w:rsidR="0094639D" w:rsidRPr="0045314B">
        <w:rPr>
          <w:rFonts w:cs="Arial"/>
          <w:noProof/>
        </w:rPr>
        <w:t>1972, Atomic Weapons Research Establishment: Aldermaston.</w:t>
      </w:r>
      <w:bookmarkEnd w:id="13"/>
    </w:p>
    <w:p w14:paraId="42CD7E31" w14:textId="77777777" w:rsidR="004C74FB" w:rsidRPr="008E500B" w:rsidRDefault="004C74FB" w:rsidP="00435CF5">
      <w:pPr>
        <w:pStyle w:val="EndNoteBibliography"/>
        <w:spacing w:after="0"/>
        <w:ind w:left="720" w:hanging="720"/>
        <w:jc w:val="both"/>
      </w:pPr>
      <w:r>
        <w:t>26</w:t>
      </w:r>
      <w:r w:rsidRPr="008E500B">
        <w:t>.</w:t>
      </w:r>
      <w:r w:rsidRPr="008E500B">
        <w:tab/>
      </w:r>
      <w:r w:rsidR="00435CF5">
        <w:t xml:space="preserve">M. </w:t>
      </w:r>
      <w:r w:rsidRPr="008E500B">
        <w:t xml:space="preserve">Coombes, </w:t>
      </w:r>
      <w:r w:rsidR="00435CF5">
        <w:t xml:space="preserve">D. Bradley, L. Grove, S. Thomas, C. Young, </w:t>
      </w:r>
      <w:r w:rsidRPr="008E500B">
        <w:rPr>
          <w:i/>
        </w:rPr>
        <w:t>The extent of crime and anti-social behaviour facing designated heritage assets.</w:t>
      </w:r>
      <w:r w:rsidRPr="008E500B">
        <w:t xml:space="preserve"> 2012.</w:t>
      </w:r>
      <w:r>
        <w:t xml:space="preserve"> Report (English Heritage</w:t>
      </w:r>
      <w:r w:rsidR="00435CF5">
        <w:t>).</w:t>
      </w:r>
    </w:p>
    <w:p w14:paraId="606EF1CB" w14:textId="77777777" w:rsidR="004C74FB" w:rsidRPr="008E500B" w:rsidRDefault="004C74FB" w:rsidP="00435CF5">
      <w:pPr>
        <w:pStyle w:val="EndNoteBibliography"/>
        <w:ind w:left="720" w:hanging="720"/>
        <w:jc w:val="both"/>
      </w:pPr>
      <w:r w:rsidRPr="008E500B">
        <w:t>2</w:t>
      </w:r>
      <w:r>
        <w:t>7.</w:t>
      </w:r>
      <w:r>
        <w:tab/>
        <w:t>L. Grove</w:t>
      </w:r>
      <w:r w:rsidRPr="008E500B">
        <w:t xml:space="preserve"> and S. Thomas, </w:t>
      </w:r>
      <w:r w:rsidRPr="008E500B">
        <w:rPr>
          <w:i/>
        </w:rPr>
        <w:t>Heritage Crime: Progress, Prospects and Prevention</w:t>
      </w:r>
      <w:r w:rsidRPr="008E500B">
        <w:t>. 2014: Palgrave Macmillan.</w:t>
      </w:r>
    </w:p>
    <w:p w14:paraId="1B3EEA57" w14:textId="77777777" w:rsidR="00964463" w:rsidRPr="00B7049A" w:rsidRDefault="00964463" w:rsidP="001D154F">
      <w:pPr>
        <w:rPr>
          <w:rFonts w:cs="Arial"/>
          <w:noProof/>
        </w:rPr>
      </w:pPr>
    </w:p>
    <w:p w14:paraId="57B0CD2B" w14:textId="77777777" w:rsidR="0094639D" w:rsidRPr="00B7049A" w:rsidRDefault="0094639D" w:rsidP="003314DA">
      <w:pPr>
        <w:rPr>
          <w:rFonts w:cs="Arial"/>
          <w:noProof/>
        </w:rPr>
      </w:pPr>
    </w:p>
    <w:p w14:paraId="34BBC1FD" w14:textId="77777777" w:rsidR="0094639D" w:rsidRDefault="0094639D" w:rsidP="009E6164">
      <w:r>
        <w:t xml:space="preserve"> </w:t>
      </w:r>
    </w:p>
    <w:p w14:paraId="220DD8CF" w14:textId="77777777" w:rsidR="00695B43" w:rsidRDefault="00695B43"/>
    <w:p w14:paraId="08434522" w14:textId="77777777" w:rsidR="00C65E9F" w:rsidRDefault="00C65E9F"/>
    <w:sectPr w:rsidR="00C65E9F">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7CD7BA" w14:textId="77777777" w:rsidR="00E609E7" w:rsidRDefault="00E609E7" w:rsidP="0094639D">
      <w:r>
        <w:separator/>
      </w:r>
    </w:p>
  </w:endnote>
  <w:endnote w:type="continuationSeparator" w:id="0">
    <w:p w14:paraId="2B0C2715" w14:textId="77777777" w:rsidR="00E609E7" w:rsidRDefault="00E609E7" w:rsidP="009463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BA2DD7" w14:textId="77777777" w:rsidR="00E609E7" w:rsidRDefault="00E609E7" w:rsidP="0094639D">
      <w:r>
        <w:separator/>
      </w:r>
    </w:p>
  </w:footnote>
  <w:footnote w:type="continuationSeparator" w:id="0">
    <w:p w14:paraId="3B3DDCF6" w14:textId="77777777" w:rsidR="00E609E7" w:rsidRDefault="00E609E7" w:rsidP="0094639D">
      <w:r>
        <w:continuationSeparator/>
      </w:r>
    </w:p>
  </w:footnote>
  <w:footnote w:id="1">
    <w:p w14:paraId="46F51711" w14:textId="77777777" w:rsidR="001D154F" w:rsidRDefault="001D154F">
      <w:pPr>
        <w:pStyle w:val="FootnoteText"/>
      </w:pPr>
      <w:r>
        <w:rPr>
          <w:rStyle w:val="FootnoteReference"/>
        </w:rPr>
        <w:footnoteRef/>
      </w:r>
      <w:r>
        <w:t xml:space="preserve"> </w:t>
      </w:r>
      <w:r w:rsidR="004C74FB" w:rsidRPr="004C74FB">
        <w:rPr>
          <w:shd w:val="clear" w:color="auto" w:fill="FFFFFF"/>
        </w:rPr>
        <w:t>Heritage crime has been defined as any o</w:t>
      </w:r>
      <w:r w:rsidR="00845C51">
        <w:rPr>
          <w:shd w:val="clear" w:color="auto" w:fill="FFFFFF"/>
        </w:rPr>
        <w:t>ffence which harms the value of</w:t>
      </w:r>
      <w:r w:rsidR="004C74FB" w:rsidRPr="004C74FB">
        <w:rPr>
          <w:shd w:val="clear" w:color="auto" w:fill="FFFFFF"/>
        </w:rPr>
        <w:t xml:space="preserve"> heritage assets and their settings to this and future generations</w:t>
      </w:r>
      <w:r w:rsidR="00435CF5">
        <w:rPr>
          <w:shd w:val="clear" w:color="auto" w:fill="FFFFFF"/>
        </w:rPr>
        <w:t xml:space="preserve"> [26]</w:t>
      </w:r>
      <w:r w:rsidR="004C74FB" w:rsidRPr="004C74FB">
        <w:rPr>
          <w:shd w:val="clear" w:color="auto" w:fill="FFFFFF"/>
        </w:rPr>
        <w:t>.</w:t>
      </w:r>
      <w:r w:rsidR="004C74FB">
        <w:rPr>
          <w:rFonts w:cs="Arial"/>
          <w:color w:val="0B0C0C"/>
          <w:shd w:val="clear" w:color="auto" w:fill="FFFFFF"/>
        </w:rPr>
        <w:t xml:space="preserve"> </w:t>
      </w:r>
      <w:r w:rsidR="00435CF5">
        <w:rPr>
          <w:rFonts w:cs="Arial"/>
          <w:color w:val="0B0C0C"/>
          <w:shd w:val="clear" w:color="auto" w:fill="FFFFFF"/>
        </w:rPr>
        <w:t xml:space="preserve">More information on heritage crime can be found in </w:t>
      </w:r>
      <w:r w:rsidR="00435CF5">
        <w:rPr>
          <w:rFonts w:cs="Arial"/>
        </w:rPr>
        <w:t>“Heritage Crime: Progress, Prospects and Prevention” by L. Grove and S. Thomas [27]</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351EBC"/>
    <w:multiLevelType w:val="hybridMultilevel"/>
    <w:tmpl w:val="5840FFA0"/>
    <w:lvl w:ilvl="0" w:tplc="6CBA8B3E">
      <w:numFmt w:val="bullet"/>
      <w:lvlText w:val="-"/>
      <w:lvlJc w:val="left"/>
      <w:pPr>
        <w:ind w:left="720" w:hanging="360"/>
      </w:pPr>
      <w:rPr>
        <w:rFonts w:ascii="Calibri" w:eastAsia="Calibri" w:hAnsi="Calibri"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9etevvtew590ye5t29xzdfh955rxv9pxf0p&quot;&gt;Untitled&lt;record-ids&gt;&lt;item&gt;418&lt;/item&gt;&lt;item&gt;419&lt;/item&gt;&lt;item&gt;422&lt;/item&gt;&lt;item&gt;423&lt;/item&gt;&lt;/record-ids&gt;&lt;/item&gt;&lt;/Libraries&gt;"/>
  </w:docVars>
  <w:rsids>
    <w:rsidRoot w:val="0094639D"/>
    <w:rsid w:val="000254C3"/>
    <w:rsid w:val="00056492"/>
    <w:rsid w:val="00094E59"/>
    <w:rsid w:val="000C5471"/>
    <w:rsid w:val="000F76E7"/>
    <w:rsid w:val="00111D8A"/>
    <w:rsid w:val="00182AD2"/>
    <w:rsid w:val="001A7BDE"/>
    <w:rsid w:val="001D154F"/>
    <w:rsid w:val="00231E53"/>
    <w:rsid w:val="00282B9C"/>
    <w:rsid w:val="002A5C7D"/>
    <w:rsid w:val="00324B19"/>
    <w:rsid w:val="00344C92"/>
    <w:rsid w:val="0038529D"/>
    <w:rsid w:val="003C086A"/>
    <w:rsid w:val="003C74A3"/>
    <w:rsid w:val="00410973"/>
    <w:rsid w:val="00435CF5"/>
    <w:rsid w:val="0045314B"/>
    <w:rsid w:val="00492CCD"/>
    <w:rsid w:val="004C74FB"/>
    <w:rsid w:val="004F5255"/>
    <w:rsid w:val="00563194"/>
    <w:rsid w:val="005A7FDB"/>
    <w:rsid w:val="005E78FB"/>
    <w:rsid w:val="006079EE"/>
    <w:rsid w:val="00617BB4"/>
    <w:rsid w:val="006433A7"/>
    <w:rsid w:val="0065222A"/>
    <w:rsid w:val="00676531"/>
    <w:rsid w:val="00695B43"/>
    <w:rsid w:val="007762BF"/>
    <w:rsid w:val="007A1B25"/>
    <w:rsid w:val="00810140"/>
    <w:rsid w:val="0081391F"/>
    <w:rsid w:val="00814120"/>
    <w:rsid w:val="00845C51"/>
    <w:rsid w:val="008A23D7"/>
    <w:rsid w:val="008B602D"/>
    <w:rsid w:val="008B729B"/>
    <w:rsid w:val="008E289C"/>
    <w:rsid w:val="009272A7"/>
    <w:rsid w:val="0094639D"/>
    <w:rsid w:val="00964463"/>
    <w:rsid w:val="009850DA"/>
    <w:rsid w:val="0099591B"/>
    <w:rsid w:val="009C2E61"/>
    <w:rsid w:val="00A404D7"/>
    <w:rsid w:val="00A426C7"/>
    <w:rsid w:val="00A64183"/>
    <w:rsid w:val="00A877AC"/>
    <w:rsid w:val="00A901D5"/>
    <w:rsid w:val="00AF18F0"/>
    <w:rsid w:val="00B07218"/>
    <w:rsid w:val="00BE743F"/>
    <w:rsid w:val="00C4374F"/>
    <w:rsid w:val="00C65E9F"/>
    <w:rsid w:val="00C852A3"/>
    <w:rsid w:val="00E076BE"/>
    <w:rsid w:val="00E246FE"/>
    <w:rsid w:val="00E47E81"/>
    <w:rsid w:val="00E52DC0"/>
    <w:rsid w:val="00E609E7"/>
    <w:rsid w:val="00E6492E"/>
    <w:rsid w:val="00EA67D7"/>
    <w:rsid w:val="00ED3777"/>
    <w:rsid w:val="00F00F9C"/>
    <w:rsid w:val="00F03B81"/>
    <w:rsid w:val="00F51B89"/>
    <w:rsid w:val="00F8320D"/>
    <w:rsid w:val="00F915B6"/>
    <w:rsid w:val="00F960FB"/>
    <w:rsid w:val="00FC02C6"/>
    <w:rsid w:val="00FC3FFC"/>
    <w:rsid w:val="00FF7882"/>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585C47D"/>
  <w15:docId w15:val="{15AF9B73-7E05-40D7-8F63-4CC8DA0559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639D"/>
    <w:pPr>
      <w:tabs>
        <w:tab w:val="left" w:pos="2505"/>
      </w:tabs>
      <w:spacing w:after="0" w:line="240" w:lineRule="auto"/>
      <w:jc w:val="both"/>
    </w:pPr>
    <w:rPr>
      <w:rFonts w:ascii="Arial" w:eastAsia="SimSun" w:hAnsi="Arial"/>
      <w:sz w:val="24"/>
      <w:szCs w:val="24"/>
    </w:rPr>
  </w:style>
  <w:style w:type="paragraph" w:styleId="Heading1">
    <w:name w:val="heading 1"/>
    <w:basedOn w:val="Normal"/>
    <w:next w:val="Normal"/>
    <w:link w:val="Heading1Char"/>
    <w:uiPriority w:val="9"/>
    <w:qFormat/>
    <w:rsid w:val="0094639D"/>
    <w:pPr>
      <w:jc w:val="left"/>
      <w:outlineLvl w:val="0"/>
    </w:pPr>
    <w:rPr>
      <w:rFonts w:eastAsia="Times New Roman" w:cs="Times New Roman"/>
      <w:b/>
      <w:sz w:val="28"/>
      <w:szCs w:val="28"/>
      <w:u w:val="single"/>
    </w:rPr>
  </w:style>
  <w:style w:type="paragraph" w:styleId="Heading2">
    <w:name w:val="heading 2"/>
    <w:basedOn w:val="Normal"/>
    <w:next w:val="Normal"/>
    <w:link w:val="Heading2Char"/>
    <w:uiPriority w:val="9"/>
    <w:unhideWhenUsed/>
    <w:qFormat/>
    <w:rsid w:val="0094639D"/>
    <w:pPr>
      <w:keepNext/>
      <w:keepLines/>
      <w:spacing w:before="320" w:after="120"/>
      <w:outlineLvl w:val="1"/>
    </w:pPr>
    <w:rPr>
      <w:rFonts w:eastAsiaTheme="majorEastAsia" w:cstheme="majorBidi"/>
      <w:bCs/>
      <w:sz w:val="26"/>
      <w:szCs w:val="26"/>
      <w:u w:val="single"/>
    </w:rPr>
  </w:style>
  <w:style w:type="paragraph" w:styleId="Heading3">
    <w:name w:val="heading 3"/>
    <w:basedOn w:val="Normal"/>
    <w:next w:val="Normal"/>
    <w:link w:val="Heading3Char"/>
    <w:uiPriority w:val="9"/>
    <w:unhideWhenUsed/>
    <w:qFormat/>
    <w:rsid w:val="0094639D"/>
    <w:pPr>
      <w:outlineLvl w:val="2"/>
    </w:pPr>
    <w:rPr>
      <w:rFonts w:eastAsia="Times New Roman" w:cs="Times New Roman"/>
      <w:u w:val="single"/>
    </w:rPr>
  </w:style>
  <w:style w:type="paragraph" w:styleId="Heading4">
    <w:name w:val="heading 4"/>
    <w:basedOn w:val="Normal"/>
    <w:next w:val="Normal"/>
    <w:link w:val="Heading4Char"/>
    <w:uiPriority w:val="9"/>
    <w:unhideWhenUsed/>
    <w:qFormat/>
    <w:rsid w:val="0094639D"/>
    <w:pPr>
      <w:keepNext/>
      <w:keepLines/>
      <w:spacing w:before="40"/>
      <w:outlineLvl w:val="3"/>
    </w:pPr>
    <w:rPr>
      <w:rFonts w:asciiTheme="majorHAnsi" w:eastAsiaTheme="majorEastAsia" w:hAnsiTheme="majorHAnsi" w:cstheme="majorBidi"/>
      <w:iCs/>
      <w:color w:val="000000" w:themeColor="text1"/>
      <w:u w:val="single"/>
    </w:rPr>
  </w:style>
  <w:style w:type="paragraph" w:styleId="Heading5">
    <w:name w:val="heading 5"/>
    <w:basedOn w:val="Normal"/>
    <w:next w:val="Normal"/>
    <w:link w:val="Heading5Char"/>
    <w:uiPriority w:val="9"/>
    <w:semiHidden/>
    <w:unhideWhenUsed/>
    <w:qFormat/>
    <w:rsid w:val="0094639D"/>
    <w:pPr>
      <w:keepNext/>
      <w:keepLines/>
      <w:spacing w:before="40"/>
      <w:outlineLvl w:val="4"/>
    </w:pPr>
    <w:rPr>
      <w:rFonts w:asciiTheme="majorHAnsi" w:eastAsiaTheme="majorEastAsia" w:hAnsiTheme="majorHAnsi" w:cstheme="majorBidi"/>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639D"/>
    <w:rPr>
      <w:rFonts w:ascii="Arial" w:eastAsia="Times New Roman" w:hAnsi="Arial" w:cs="Times New Roman"/>
      <w:b/>
      <w:sz w:val="28"/>
      <w:szCs w:val="28"/>
      <w:u w:val="single"/>
    </w:rPr>
  </w:style>
  <w:style w:type="character" w:customStyle="1" w:styleId="Heading2Char">
    <w:name w:val="Heading 2 Char"/>
    <w:basedOn w:val="DefaultParagraphFont"/>
    <w:link w:val="Heading2"/>
    <w:uiPriority w:val="9"/>
    <w:rsid w:val="0094639D"/>
    <w:rPr>
      <w:rFonts w:ascii="Arial" w:eastAsiaTheme="majorEastAsia" w:hAnsi="Arial" w:cstheme="majorBidi"/>
      <w:bCs/>
      <w:sz w:val="26"/>
      <w:szCs w:val="26"/>
      <w:u w:val="single"/>
    </w:rPr>
  </w:style>
  <w:style w:type="character" w:customStyle="1" w:styleId="Heading3Char">
    <w:name w:val="Heading 3 Char"/>
    <w:basedOn w:val="DefaultParagraphFont"/>
    <w:link w:val="Heading3"/>
    <w:uiPriority w:val="9"/>
    <w:rsid w:val="0094639D"/>
    <w:rPr>
      <w:rFonts w:ascii="Arial" w:eastAsia="Times New Roman" w:hAnsi="Arial" w:cs="Times New Roman"/>
      <w:sz w:val="24"/>
      <w:szCs w:val="24"/>
      <w:u w:val="single"/>
    </w:rPr>
  </w:style>
  <w:style w:type="character" w:customStyle="1" w:styleId="Heading4Char">
    <w:name w:val="Heading 4 Char"/>
    <w:basedOn w:val="DefaultParagraphFont"/>
    <w:link w:val="Heading4"/>
    <w:uiPriority w:val="9"/>
    <w:rsid w:val="0094639D"/>
    <w:rPr>
      <w:rFonts w:asciiTheme="majorHAnsi" w:eastAsiaTheme="majorEastAsia" w:hAnsiTheme="majorHAnsi" w:cstheme="majorBidi"/>
      <w:iCs/>
      <w:color w:val="000000" w:themeColor="text1"/>
      <w:sz w:val="24"/>
      <w:szCs w:val="24"/>
      <w:u w:val="single"/>
    </w:rPr>
  </w:style>
  <w:style w:type="character" w:customStyle="1" w:styleId="Heading5Char">
    <w:name w:val="Heading 5 Char"/>
    <w:basedOn w:val="DefaultParagraphFont"/>
    <w:link w:val="Heading5"/>
    <w:uiPriority w:val="9"/>
    <w:semiHidden/>
    <w:rsid w:val="0094639D"/>
    <w:rPr>
      <w:rFonts w:asciiTheme="majorHAnsi" w:eastAsiaTheme="majorEastAsia" w:hAnsiTheme="majorHAnsi" w:cstheme="majorBidi"/>
      <w:color w:val="000000" w:themeColor="text1"/>
      <w:sz w:val="24"/>
      <w:szCs w:val="24"/>
    </w:rPr>
  </w:style>
  <w:style w:type="paragraph" w:styleId="Caption">
    <w:name w:val="caption"/>
    <w:basedOn w:val="Normal"/>
    <w:next w:val="Normal"/>
    <w:uiPriority w:val="35"/>
    <w:unhideWhenUsed/>
    <w:qFormat/>
    <w:rsid w:val="0094639D"/>
    <w:rPr>
      <w:rFonts w:eastAsia="Times New Roman" w:cs="Times New Roman"/>
      <w:b/>
      <w:bCs/>
      <w:color w:val="000000" w:themeColor="text1"/>
      <w:sz w:val="18"/>
      <w:szCs w:val="18"/>
    </w:rPr>
  </w:style>
  <w:style w:type="paragraph" w:styleId="Title">
    <w:name w:val="Title"/>
    <w:basedOn w:val="Normal"/>
    <w:next w:val="Normal"/>
    <w:link w:val="TitleChar"/>
    <w:uiPriority w:val="10"/>
    <w:qFormat/>
    <w:rsid w:val="0094639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4639D"/>
    <w:rPr>
      <w:rFonts w:asciiTheme="majorHAnsi" w:eastAsiaTheme="majorEastAsia" w:hAnsiTheme="majorHAnsi" w:cstheme="majorBidi"/>
      <w:spacing w:val="-10"/>
      <w:kern w:val="28"/>
      <w:sz w:val="56"/>
      <w:szCs w:val="56"/>
    </w:rPr>
  </w:style>
  <w:style w:type="character" w:styleId="Strong">
    <w:name w:val="Strong"/>
    <w:basedOn w:val="DefaultParagraphFont"/>
    <w:uiPriority w:val="22"/>
    <w:qFormat/>
    <w:rsid w:val="0094639D"/>
    <w:rPr>
      <w:b/>
      <w:bCs/>
    </w:rPr>
  </w:style>
  <w:style w:type="paragraph" w:styleId="NoSpacing">
    <w:name w:val="No Spacing"/>
    <w:link w:val="NoSpacingChar"/>
    <w:uiPriority w:val="1"/>
    <w:qFormat/>
    <w:rsid w:val="0094639D"/>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94639D"/>
    <w:rPr>
      <w:rFonts w:eastAsiaTheme="minorEastAsia"/>
      <w:lang w:val="en-US"/>
    </w:rPr>
  </w:style>
  <w:style w:type="paragraph" w:styleId="ListParagraph">
    <w:name w:val="List Paragraph"/>
    <w:basedOn w:val="Normal"/>
    <w:uiPriority w:val="34"/>
    <w:qFormat/>
    <w:rsid w:val="0094639D"/>
    <w:pPr>
      <w:tabs>
        <w:tab w:val="clear" w:pos="2505"/>
      </w:tabs>
      <w:spacing w:after="160" w:line="259" w:lineRule="auto"/>
      <w:ind w:left="720"/>
      <w:contextualSpacing/>
    </w:pPr>
    <w:rPr>
      <w:szCs w:val="22"/>
    </w:rPr>
  </w:style>
  <w:style w:type="paragraph" w:styleId="Quote">
    <w:name w:val="Quote"/>
    <w:basedOn w:val="Normal"/>
    <w:next w:val="Normal"/>
    <w:link w:val="QuoteChar"/>
    <w:uiPriority w:val="29"/>
    <w:qFormat/>
    <w:rsid w:val="0094639D"/>
    <w:pPr>
      <w:ind w:left="720" w:right="720"/>
    </w:pPr>
    <w:rPr>
      <w:rFonts w:cs="Times New Roman"/>
      <w:i/>
    </w:rPr>
  </w:style>
  <w:style w:type="character" w:customStyle="1" w:styleId="QuoteChar">
    <w:name w:val="Quote Char"/>
    <w:basedOn w:val="DefaultParagraphFont"/>
    <w:link w:val="Quote"/>
    <w:uiPriority w:val="29"/>
    <w:rsid w:val="0094639D"/>
    <w:rPr>
      <w:rFonts w:ascii="Arial" w:eastAsia="SimSun" w:hAnsi="Arial" w:cs="Times New Roman"/>
      <w:i/>
      <w:sz w:val="24"/>
      <w:szCs w:val="24"/>
    </w:rPr>
  </w:style>
  <w:style w:type="paragraph" w:styleId="IntenseQuote">
    <w:name w:val="Intense Quote"/>
    <w:basedOn w:val="Normal"/>
    <w:next w:val="Normal"/>
    <w:link w:val="IntenseQuoteChar"/>
    <w:uiPriority w:val="30"/>
    <w:qFormat/>
    <w:rsid w:val="0094639D"/>
    <w:pPr>
      <w:pBdr>
        <w:top w:val="single" w:sz="4" w:space="10" w:color="000000" w:themeColor="text1"/>
        <w:bottom w:val="single" w:sz="4" w:space="10" w:color="000000" w:themeColor="text1"/>
      </w:pBdr>
      <w:spacing w:before="360" w:after="360"/>
      <w:ind w:left="864" w:right="864"/>
      <w:jc w:val="center"/>
    </w:pPr>
    <w:rPr>
      <w:rFonts w:eastAsia="Times New Roman" w:cs="Times New Roman"/>
      <w:i/>
      <w:iCs/>
      <w:color w:val="000000" w:themeColor="text1"/>
    </w:rPr>
  </w:style>
  <w:style w:type="character" w:customStyle="1" w:styleId="IntenseQuoteChar">
    <w:name w:val="Intense Quote Char"/>
    <w:basedOn w:val="DefaultParagraphFont"/>
    <w:link w:val="IntenseQuote"/>
    <w:uiPriority w:val="30"/>
    <w:rsid w:val="0094639D"/>
    <w:rPr>
      <w:rFonts w:ascii="Arial" w:eastAsia="Times New Roman" w:hAnsi="Arial" w:cs="Times New Roman"/>
      <w:i/>
      <w:iCs/>
      <w:color w:val="000000" w:themeColor="text1"/>
      <w:sz w:val="24"/>
      <w:szCs w:val="24"/>
    </w:rPr>
  </w:style>
  <w:style w:type="character" w:styleId="IntenseEmphasis">
    <w:name w:val="Intense Emphasis"/>
    <w:basedOn w:val="DefaultParagraphFont"/>
    <w:uiPriority w:val="21"/>
    <w:qFormat/>
    <w:rsid w:val="0094639D"/>
    <w:rPr>
      <w:i/>
      <w:iCs/>
      <w:color w:val="000000" w:themeColor="text1"/>
    </w:rPr>
  </w:style>
  <w:style w:type="character" w:styleId="IntenseReference">
    <w:name w:val="Intense Reference"/>
    <w:basedOn w:val="DefaultParagraphFont"/>
    <w:uiPriority w:val="32"/>
    <w:qFormat/>
    <w:rsid w:val="0094639D"/>
    <w:rPr>
      <w:b/>
      <w:bCs/>
      <w:smallCaps/>
      <w:color w:val="000000" w:themeColor="text1"/>
      <w:spacing w:val="5"/>
    </w:rPr>
  </w:style>
  <w:style w:type="paragraph" w:styleId="TOCHeading">
    <w:name w:val="TOC Heading"/>
    <w:basedOn w:val="Heading1"/>
    <w:next w:val="Normal"/>
    <w:uiPriority w:val="39"/>
    <w:unhideWhenUsed/>
    <w:qFormat/>
    <w:rsid w:val="0094639D"/>
    <w:pPr>
      <w:keepNext/>
      <w:keepLines/>
      <w:tabs>
        <w:tab w:val="clear" w:pos="2505"/>
      </w:tabs>
      <w:spacing w:before="240" w:line="259" w:lineRule="auto"/>
      <w:outlineLvl w:val="9"/>
    </w:pPr>
    <w:rPr>
      <w:rFonts w:asciiTheme="majorHAnsi" w:eastAsiaTheme="majorEastAsia" w:hAnsiTheme="majorHAnsi" w:cstheme="majorBidi"/>
      <w:b w:val="0"/>
      <w:color w:val="000000" w:themeColor="text1"/>
      <w:sz w:val="32"/>
      <w:szCs w:val="32"/>
      <w:u w:val="none"/>
      <w:lang w:val="en-US"/>
    </w:rPr>
  </w:style>
  <w:style w:type="paragraph" w:styleId="BalloonText">
    <w:name w:val="Balloon Text"/>
    <w:basedOn w:val="Normal"/>
    <w:link w:val="BalloonTextChar"/>
    <w:uiPriority w:val="99"/>
    <w:semiHidden/>
    <w:unhideWhenUsed/>
    <w:rsid w:val="0094639D"/>
    <w:rPr>
      <w:rFonts w:ascii="Tahoma" w:hAnsi="Tahoma" w:cs="Tahoma"/>
      <w:sz w:val="16"/>
      <w:szCs w:val="16"/>
    </w:rPr>
  </w:style>
  <w:style w:type="character" w:customStyle="1" w:styleId="BalloonTextChar">
    <w:name w:val="Balloon Text Char"/>
    <w:basedOn w:val="DefaultParagraphFont"/>
    <w:link w:val="BalloonText"/>
    <w:uiPriority w:val="99"/>
    <w:semiHidden/>
    <w:rsid w:val="0094639D"/>
    <w:rPr>
      <w:rFonts w:ascii="Tahoma" w:eastAsia="SimSun" w:hAnsi="Tahoma" w:cs="Tahoma"/>
      <w:sz w:val="16"/>
      <w:szCs w:val="16"/>
    </w:rPr>
  </w:style>
  <w:style w:type="paragraph" w:styleId="Header">
    <w:name w:val="header"/>
    <w:basedOn w:val="Normal"/>
    <w:link w:val="HeaderChar"/>
    <w:uiPriority w:val="99"/>
    <w:unhideWhenUsed/>
    <w:rsid w:val="0094639D"/>
    <w:pPr>
      <w:tabs>
        <w:tab w:val="clear" w:pos="2505"/>
        <w:tab w:val="center" w:pos="4513"/>
        <w:tab w:val="right" w:pos="9026"/>
      </w:tabs>
    </w:pPr>
  </w:style>
  <w:style w:type="character" w:customStyle="1" w:styleId="HeaderChar">
    <w:name w:val="Header Char"/>
    <w:basedOn w:val="DefaultParagraphFont"/>
    <w:link w:val="Header"/>
    <w:uiPriority w:val="99"/>
    <w:rsid w:val="0094639D"/>
    <w:rPr>
      <w:rFonts w:ascii="Arial" w:eastAsia="SimSun" w:hAnsi="Arial"/>
      <w:sz w:val="24"/>
      <w:szCs w:val="24"/>
    </w:rPr>
  </w:style>
  <w:style w:type="paragraph" w:styleId="Footer">
    <w:name w:val="footer"/>
    <w:basedOn w:val="Normal"/>
    <w:link w:val="FooterChar"/>
    <w:uiPriority w:val="99"/>
    <w:unhideWhenUsed/>
    <w:rsid w:val="0094639D"/>
    <w:pPr>
      <w:tabs>
        <w:tab w:val="clear" w:pos="2505"/>
        <w:tab w:val="center" w:pos="4513"/>
        <w:tab w:val="right" w:pos="9026"/>
      </w:tabs>
    </w:pPr>
  </w:style>
  <w:style w:type="character" w:customStyle="1" w:styleId="FooterChar">
    <w:name w:val="Footer Char"/>
    <w:basedOn w:val="DefaultParagraphFont"/>
    <w:link w:val="Footer"/>
    <w:uiPriority w:val="99"/>
    <w:rsid w:val="0094639D"/>
    <w:rPr>
      <w:rFonts w:ascii="Arial" w:eastAsia="SimSun" w:hAnsi="Arial"/>
      <w:sz w:val="24"/>
      <w:szCs w:val="24"/>
    </w:rPr>
  </w:style>
  <w:style w:type="character" w:styleId="CommentReference">
    <w:name w:val="annotation reference"/>
    <w:basedOn w:val="DefaultParagraphFont"/>
    <w:uiPriority w:val="99"/>
    <w:semiHidden/>
    <w:unhideWhenUsed/>
    <w:rsid w:val="0094639D"/>
    <w:rPr>
      <w:sz w:val="16"/>
      <w:szCs w:val="16"/>
    </w:rPr>
  </w:style>
  <w:style w:type="paragraph" w:styleId="CommentText">
    <w:name w:val="annotation text"/>
    <w:basedOn w:val="Normal"/>
    <w:link w:val="CommentTextChar"/>
    <w:uiPriority w:val="99"/>
    <w:semiHidden/>
    <w:unhideWhenUsed/>
    <w:rsid w:val="0094639D"/>
    <w:rPr>
      <w:sz w:val="20"/>
      <w:szCs w:val="20"/>
    </w:rPr>
  </w:style>
  <w:style w:type="character" w:customStyle="1" w:styleId="CommentTextChar">
    <w:name w:val="Comment Text Char"/>
    <w:basedOn w:val="DefaultParagraphFont"/>
    <w:link w:val="CommentText"/>
    <w:uiPriority w:val="99"/>
    <w:semiHidden/>
    <w:rsid w:val="0094639D"/>
    <w:rPr>
      <w:rFonts w:ascii="Arial" w:eastAsia="SimSun" w:hAnsi="Arial"/>
      <w:sz w:val="20"/>
      <w:szCs w:val="20"/>
    </w:rPr>
  </w:style>
  <w:style w:type="paragraph" w:styleId="CommentSubject">
    <w:name w:val="annotation subject"/>
    <w:basedOn w:val="CommentText"/>
    <w:next w:val="CommentText"/>
    <w:link w:val="CommentSubjectChar"/>
    <w:uiPriority w:val="99"/>
    <w:semiHidden/>
    <w:unhideWhenUsed/>
    <w:rsid w:val="0094639D"/>
    <w:rPr>
      <w:b/>
      <w:bCs/>
    </w:rPr>
  </w:style>
  <w:style w:type="character" w:customStyle="1" w:styleId="CommentSubjectChar">
    <w:name w:val="Comment Subject Char"/>
    <w:basedOn w:val="CommentTextChar"/>
    <w:link w:val="CommentSubject"/>
    <w:uiPriority w:val="99"/>
    <w:semiHidden/>
    <w:rsid w:val="0094639D"/>
    <w:rPr>
      <w:rFonts w:ascii="Arial" w:eastAsia="SimSun" w:hAnsi="Arial"/>
      <w:b/>
      <w:bCs/>
      <w:sz w:val="20"/>
      <w:szCs w:val="20"/>
    </w:rPr>
  </w:style>
  <w:style w:type="paragraph" w:styleId="NormalWeb">
    <w:name w:val="Normal (Web)"/>
    <w:basedOn w:val="Normal"/>
    <w:uiPriority w:val="99"/>
    <w:semiHidden/>
    <w:unhideWhenUsed/>
    <w:rsid w:val="0094639D"/>
    <w:pPr>
      <w:tabs>
        <w:tab w:val="clear" w:pos="2505"/>
      </w:tabs>
      <w:spacing w:before="100" w:beforeAutospacing="1" w:after="100" w:afterAutospacing="1"/>
      <w:jc w:val="left"/>
    </w:pPr>
    <w:rPr>
      <w:rFonts w:ascii="Times New Roman" w:eastAsiaTheme="minorEastAsia" w:hAnsi="Times New Roman" w:cs="Times New Roman"/>
      <w:lang w:eastAsia="zh-CN"/>
    </w:rPr>
  </w:style>
  <w:style w:type="character" w:styleId="Hyperlink">
    <w:name w:val="Hyperlink"/>
    <w:basedOn w:val="DefaultParagraphFont"/>
    <w:uiPriority w:val="99"/>
    <w:unhideWhenUsed/>
    <w:rsid w:val="0094639D"/>
    <w:rPr>
      <w:color w:val="0563C1" w:themeColor="hyperlink"/>
      <w:u w:val="single"/>
    </w:rPr>
  </w:style>
  <w:style w:type="paragraph" w:styleId="Subtitle">
    <w:name w:val="Subtitle"/>
    <w:basedOn w:val="Normal"/>
    <w:next w:val="Normal"/>
    <w:link w:val="SubtitleChar"/>
    <w:uiPriority w:val="11"/>
    <w:qFormat/>
    <w:rsid w:val="0094639D"/>
    <w:pPr>
      <w:numPr>
        <w:ilvl w:val="1"/>
      </w:numPr>
    </w:pPr>
    <w:rPr>
      <w:rFonts w:asciiTheme="majorHAnsi" w:eastAsiaTheme="majorEastAsia" w:hAnsiTheme="majorHAnsi" w:cstheme="majorBidi"/>
      <w:i/>
      <w:iCs/>
      <w:color w:val="000000" w:themeColor="text1"/>
      <w:spacing w:val="15"/>
    </w:rPr>
  </w:style>
  <w:style w:type="character" w:customStyle="1" w:styleId="SubtitleChar">
    <w:name w:val="Subtitle Char"/>
    <w:basedOn w:val="DefaultParagraphFont"/>
    <w:link w:val="Subtitle"/>
    <w:uiPriority w:val="11"/>
    <w:rsid w:val="0094639D"/>
    <w:rPr>
      <w:rFonts w:asciiTheme="majorHAnsi" w:eastAsiaTheme="majorEastAsia" w:hAnsiTheme="majorHAnsi" w:cstheme="majorBidi"/>
      <w:i/>
      <w:iCs/>
      <w:color w:val="000000" w:themeColor="text1"/>
      <w:spacing w:val="15"/>
      <w:sz w:val="24"/>
      <w:szCs w:val="24"/>
    </w:rPr>
  </w:style>
  <w:style w:type="paragraph" w:styleId="FootnoteText">
    <w:name w:val="footnote text"/>
    <w:basedOn w:val="Normal"/>
    <w:link w:val="FootnoteTextChar"/>
    <w:uiPriority w:val="99"/>
    <w:semiHidden/>
    <w:unhideWhenUsed/>
    <w:rsid w:val="0094639D"/>
    <w:rPr>
      <w:sz w:val="20"/>
      <w:szCs w:val="20"/>
    </w:rPr>
  </w:style>
  <w:style w:type="character" w:customStyle="1" w:styleId="FootnoteTextChar">
    <w:name w:val="Footnote Text Char"/>
    <w:basedOn w:val="DefaultParagraphFont"/>
    <w:link w:val="FootnoteText"/>
    <w:uiPriority w:val="99"/>
    <w:semiHidden/>
    <w:rsid w:val="0094639D"/>
    <w:rPr>
      <w:rFonts w:ascii="Arial" w:eastAsia="SimSun" w:hAnsi="Arial"/>
      <w:sz w:val="20"/>
      <w:szCs w:val="20"/>
    </w:rPr>
  </w:style>
  <w:style w:type="character" w:styleId="FootnoteReference">
    <w:name w:val="footnote reference"/>
    <w:basedOn w:val="DefaultParagraphFont"/>
    <w:uiPriority w:val="99"/>
    <w:semiHidden/>
    <w:unhideWhenUsed/>
    <w:rsid w:val="0094639D"/>
    <w:rPr>
      <w:vertAlign w:val="superscript"/>
    </w:rPr>
  </w:style>
  <w:style w:type="paragraph" w:customStyle="1" w:styleId="EndNoteBibliography">
    <w:name w:val="EndNote Bibliography"/>
    <w:basedOn w:val="Normal"/>
    <w:link w:val="EndNoteBibliographyChar"/>
    <w:rsid w:val="001D154F"/>
    <w:pPr>
      <w:tabs>
        <w:tab w:val="clear" w:pos="2505"/>
      </w:tabs>
      <w:spacing w:after="200"/>
      <w:jc w:val="left"/>
    </w:pPr>
    <w:rPr>
      <w:rFonts w:eastAsiaTheme="minorHAnsi" w:cs="Arial"/>
      <w:noProof/>
      <w:lang w:val="en-US"/>
    </w:rPr>
  </w:style>
  <w:style w:type="character" w:customStyle="1" w:styleId="EndNoteBibliographyChar">
    <w:name w:val="EndNote Bibliography Char"/>
    <w:basedOn w:val="DefaultParagraphFont"/>
    <w:link w:val="EndNoteBibliography"/>
    <w:rsid w:val="001D154F"/>
    <w:rPr>
      <w:rFonts w:ascii="Arial" w:hAnsi="Arial" w:cs="Arial"/>
      <w:noProof/>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4430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1.tiff"/><Relationship Id="rId26" Type="http://schemas.openxmlformats.org/officeDocument/2006/relationships/image" Target="media/image19.tiff"/><Relationship Id="rId39"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image" Target="media/image27.emf"/><Relationship Id="rId42" Type="http://schemas.openxmlformats.org/officeDocument/2006/relationships/image" Target="media/image31.jpe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tiff"/><Relationship Id="rId25" Type="http://schemas.openxmlformats.org/officeDocument/2006/relationships/image" Target="media/image18.png"/><Relationship Id="rId33" Type="http://schemas.openxmlformats.org/officeDocument/2006/relationships/image" Target="media/image26.jpeg"/><Relationship Id="rId38" Type="http://schemas.openxmlformats.org/officeDocument/2006/relationships/oleObject" Target="embeddings/oleObject3.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tiff"/><Relationship Id="rId20" Type="http://schemas.openxmlformats.org/officeDocument/2006/relationships/image" Target="media/image13.png"/><Relationship Id="rId29" Type="http://schemas.openxmlformats.org/officeDocument/2006/relationships/image" Target="media/image22.jpeg"/><Relationship Id="rId41"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5.jpeg"/><Relationship Id="rId37" Type="http://schemas.openxmlformats.org/officeDocument/2006/relationships/oleObject" Target="embeddings/oleObject2.bin"/><Relationship Id="rId40" Type="http://schemas.openxmlformats.org/officeDocument/2006/relationships/image" Target="media/image29.jpe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tiff"/><Relationship Id="rId23" Type="http://schemas.openxmlformats.org/officeDocument/2006/relationships/image" Target="media/image16.png"/><Relationship Id="rId28" Type="http://schemas.openxmlformats.org/officeDocument/2006/relationships/image" Target="media/image21.jpeg"/><Relationship Id="rId36" Type="http://schemas.openxmlformats.org/officeDocument/2006/relationships/image" Target="media/image28.emf"/><Relationship Id="rId10" Type="http://schemas.openxmlformats.org/officeDocument/2006/relationships/image" Target="media/image3.png"/><Relationship Id="rId19" Type="http://schemas.openxmlformats.org/officeDocument/2006/relationships/image" Target="media/image12.tiff"/><Relationship Id="rId31" Type="http://schemas.openxmlformats.org/officeDocument/2006/relationships/image" Target="media/image24.png"/><Relationship Id="rId44" Type="http://schemas.openxmlformats.org/officeDocument/2006/relationships/hyperlink" Target="https://www.gov.uk/government/publications/fingerprint-source-book"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tiff"/><Relationship Id="rId22" Type="http://schemas.openxmlformats.org/officeDocument/2006/relationships/image" Target="media/image15.png"/><Relationship Id="rId27" Type="http://schemas.openxmlformats.org/officeDocument/2006/relationships/image" Target="media/image20.tiff"/><Relationship Id="rId30" Type="http://schemas.openxmlformats.org/officeDocument/2006/relationships/image" Target="media/image23.png"/><Relationship Id="rId35" Type="http://schemas.openxmlformats.org/officeDocument/2006/relationships/oleObject" Target="embeddings/oleObject1.bin"/><Relationship Id="rId43" Type="http://schemas.openxmlformats.org/officeDocument/2006/relationships/image" Target="media/image3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F85B4D7-8A96-45FA-A367-E2C3D10AF66C}">
  <we:reference id="wa103136166" version="1.2.0.0" store="en-GB"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B4873B-14F1-48D8-8699-23C83C0DA3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770</Words>
  <Characters>21494</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Loughborough University</Company>
  <LinksUpToDate>false</LinksUpToDate>
  <CharactersWithSpaces>25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loyd Davis</dc:creator>
  <cp:lastModifiedBy>Stephen Bleay</cp:lastModifiedBy>
  <cp:revision>3</cp:revision>
  <cp:lastPrinted>2016-05-09T10:10:00Z</cp:lastPrinted>
  <dcterms:created xsi:type="dcterms:W3CDTF">2019-04-09T11:47:00Z</dcterms:created>
  <dcterms:modified xsi:type="dcterms:W3CDTF">2019-04-09T11:47:00Z</dcterms:modified>
</cp:coreProperties>
</file>